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0599" w:rsidRDefault="00470599" w:rsidP="00470599">
      <w:pPr>
        <w:rPr>
          <w:rFonts w:ascii="Cambria" w:hAnsi="Cambria"/>
          <w:b/>
          <w:bCs/>
        </w:rPr>
      </w:pPr>
      <w:bookmarkStart w:id="0" w:name="_GoBack"/>
      <w:bookmarkEnd w:id="0"/>
      <w:r w:rsidRPr="00A65922">
        <w:rPr>
          <w:rFonts w:ascii="Cambria" w:hAnsi="Cambria"/>
          <w:b/>
          <w:bCs/>
        </w:rPr>
        <w:t xml:space="preserve">Graph each function.  State the domain, the vertex (min/max point), the range, the </w:t>
      </w:r>
    </w:p>
    <w:p w:rsidR="00470599" w:rsidRPr="00A65922" w:rsidRDefault="00470599" w:rsidP="00470599">
      <w:pPr>
        <w:rPr>
          <w:rFonts w:ascii="Cambria" w:hAnsi="Cambria"/>
          <w:b/>
          <w:bCs/>
        </w:rPr>
      </w:pPr>
      <w:proofErr w:type="gramStart"/>
      <w:r w:rsidRPr="00A65922">
        <w:rPr>
          <w:rFonts w:ascii="Cambria" w:hAnsi="Cambria"/>
          <w:b/>
          <w:bCs/>
        </w:rPr>
        <w:t>x-intercepts</w:t>
      </w:r>
      <w:proofErr w:type="gramEnd"/>
      <w:r w:rsidRPr="00A65922">
        <w:rPr>
          <w:rFonts w:ascii="Cambria" w:hAnsi="Cambria"/>
          <w:b/>
          <w:bCs/>
        </w:rPr>
        <w:t>,</w:t>
      </w:r>
      <w:r w:rsidR="00A0314A">
        <w:rPr>
          <w:rFonts w:ascii="Cambria" w:hAnsi="Cambria"/>
          <w:b/>
          <w:bCs/>
        </w:rPr>
        <w:t xml:space="preserve"> y-intercept</w:t>
      </w:r>
      <w:r w:rsidRPr="00A65922">
        <w:rPr>
          <w:rFonts w:ascii="Cambria" w:hAnsi="Cambria"/>
          <w:b/>
          <w:bCs/>
        </w:rPr>
        <w:t xml:space="preserve"> and the axis of symmetry.</w:t>
      </w:r>
    </w:p>
    <w:p w:rsidR="00470599" w:rsidRPr="00BB5FB6" w:rsidRDefault="00470599" w:rsidP="00470599">
      <w:pPr>
        <w:rPr>
          <w:b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52"/>
        <w:gridCol w:w="3824"/>
      </w:tblGrid>
      <w:tr w:rsidR="00470599" w:rsidRPr="00BB5FB6">
        <w:trPr>
          <w:trHeight w:val="3285"/>
        </w:trPr>
        <w:tc>
          <w:tcPr>
            <w:tcW w:w="5752" w:type="dxa"/>
          </w:tcPr>
          <w:p w:rsidR="00470599" w:rsidRPr="00BB5FB6" w:rsidRDefault="00470599" w:rsidP="00470599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 </w:t>
            </w:r>
            <w:r w:rsidRPr="00BB5FB6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1.)  </w:t>
            </w:r>
            <w:r w:rsidRPr="00BB5FB6">
              <w:rPr>
                <w:rFonts w:cs="Times New Roman"/>
                <w:i/>
                <w:iCs/>
              </w:rPr>
              <w:t xml:space="preserve">f(x)= </w:t>
            </w:r>
            <w:r>
              <w:rPr>
                <w:rFonts w:cs="Times New Roman"/>
                <w:i/>
                <w:iCs/>
              </w:rPr>
              <w:t>-x</w:t>
            </w:r>
            <w:r>
              <w:rPr>
                <w:rFonts w:cs="Times New Roman"/>
                <w:i/>
                <w:iCs/>
                <w:vertAlign w:val="superscript"/>
              </w:rPr>
              <w:t>2</w:t>
            </w:r>
            <w:r>
              <w:rPr>
                <w:rFonts w:cs="Times New Roman"/>
                <w:i/>
                <w:iCs/>
              </w:rPr>
              <w:t xml:space="preserve"> + 4</w:t>
            </w:r>
          </w:p>
          <w:tbl>
            <w:tblPr>
              <w:tblStyle w:val="TableGrid"/>
              <w:tblpPr w:leftFromText="180" w:rightFromText="180" w:vertAnchor="text" w:horzAnchor="page" w:tblpX="3691" w:tblpY="20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y</w:t>
                  </w: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</w:tbl>
          <w:p w:rsidR="00A0314A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038350" cy="200650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6770" cy="20147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Pr="00BB5FB6" w:rsidRDefault="00470599" w:rsidP="00470599">
            <w:pPr>
              <w:rPr>
                <w:rFonts w:cs="Times New Roman"/>
              </w:rPr>
            </w:pPr>
          </w:p>
        </w:tc>
        <w:tc>
          <w:tcPr>
            <w:tcW w:w="3824" w:type="dxa"/>
          </w:tcPr>
          <w:p w:rsidR="00470599" w:rsidRDefault="00470599" w:rsidP="00470599">
            <w:pPr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</w:pPr>
            <w:r>
              <w:t>Vertex:</w:t>
            </w:r>
            <w:r>
              <w:rPr>
                <w:rFonts w:cs="Times New Roman"/>
              </w:rPr>
              <w:t xml:space="preserve"> _______________________</w:t>
            </w:r>
          </w:p>
          <w:p w:rsidR="00A0314A" w:rsidRDefault="00A0314A" w:rsidP="00A0314A">
            <w:pPr>
              <w:jc w:val="right"/>
            </w:pPr>
            <w:r>
              <w:t xml:space="preserve">Max or min?  </w:t>
            </w:r>
            <w:r>
              <w:rPr>
                <w:rFonts w:cs="Times New Roman"/>
              </w:rPr>
              <w:t>_______________________</w:t>
            </w:r>
          </w:p>
          <w:p w:rsidR="00A0314A" w:rsidRDefault="00A0314A" w:rsidP="00A0314A">
            <w:pPr>
              <w:jc w:val="right"/>
            </w:pPr>
            <w:r>
              <w:t>Direction of opening?</w:t>
            </w:r>
            <w:r>
              <w:rPr>
                <w:rFonts w:cs="Times New Roman"/>
              </w:rPr>
              <w:t xml:space="preserve"> ______________</w:t>
            </w:r>
          </w:p>
          <w:p w:rsidR="00A0314A" w:rsidRDefault="00A0314A" w:rsidP="00A0314A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proofErr w:type="gramStart"/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</w:t>
            </w:r>
          </w:p>
          <w:p w:rsidR="00A0314A" w:rsidRDefault="00A0314A" w:rsidP="00A0314A">
            <w:pPr>
              <w:jc w:val="right"/>
            </w:pPr>
            <w:r>
              <w:t xml:space="preserve"> </w:t>
            </w:r>
            <w:r>
              <w:rPr>
                <w:rFonts w:cs="Times New Roman"/>
              </w:rPr>
              <w:t xml:space="preserve">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omain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Range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-intercepts: _______________________</w:t>
            </w:r>
          </w:p>
          <w:p w:rsidR="00A0314A" w:rsidRPr="00600996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y-intercept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___________</w:t>
            </w:r>
          </w:p>
          <w:p w:rsidR="00470599" w:rsidRPr="00BB5FB6" w:rsidRDefault="00470599" w:rsidP="00470599">
            <w:pPr>
              <w:jc w:val="right"/>
              <w:rPr>
                <w:rFonts w:cs="Times New Roman"/>
              </w:rPr>
            </w:pPr>
          </w:p>
        </w:tc>
      </w:tr>
      <w:tr w:rsidR="00470599" w:rsidRPr="00BB5FB6">
        <w:tc>
          <w:tcPr>
            <w:tcW w:w="5752" w:type="dxa"/>
          </w:tcPr>
          <w:p w:rsidR="00470599" w:rsidRPr="00A65922" w:rsidRDefault="00470599" w:rsidP="00470599">
            <w:pPr>
              <w:rPr>
                <w:rFonts w:cs="Times New Roman"/>
              </w:rPr>
            </w:pPr>
            <w:r>
              <w:rPr>
                <w:rFonts w:cs="Times New Roman"/>
                <w:b/>
              </w:rPr>
              <w:t xml:space="preserve"> </w:t>
            </w:r>
            <w:r>
              <w:rPr>
                <w:rFonts w:cs="Times New Roman"/>
              </w:rPr>
              <w:t xml:space="preserve">2.)  </w:t>
            </w:r>
            <w:r w:rsidRPr="00BB5FB6">
              <w:rPr>
                <w:rFonts w:cs="Times New Roman"/>
                <w:i/>
                <w:iCs/>
              </w:rPr>
              <w:t>h</w:t>
            </w:r>
            <w:r w:rsidRPr="00BB5FB6">
              <w:rPr>
                <w:rFonts w:cs="Times New Roman"/>
              </w:rPr>
              <w:t>(</w:t>
            </w:r>
            <w:r w:rsidRPr="00BB5FB6">
              <w:rPr>
                <w:rFonts w:cs="Times New Roman"/>
                <w:i/>
                <w:iCs/>
              </w:rPr>
              <w:t xml:space="preserve">x) = </w:t>
            </w:r>
            <w:r w:rsidRPr="00BB5FB6">
              <w:rPr>
                <w:rFonts w:cs="Times New Roman"/>
              </w:rPr>
              <w:t>-</w:t>
            </w:r>
            <w:r w:rsidRPr="00BB5FB6">
              <w:rPr>
                <w:rFonts w:cs="Times New Roman"/>
                <w:i/>
              </w:rPr>
              <w:t>x</w:t>
            </w:r>
            <w:r w:rsidRPr="00BB5FB6"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</w:rPr>
              <w:t xml:space="preserve"> – 2</w:t>
            </w:r>
            <w:r w:rsidRPr="00A6592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+ 8</w:t>
            </w:r>
          </w:p>
          <w:tbl>
            <w:tblPr>
              <w:tblStyle w:val="TableGrid"/>
              <w:tblpPr w:leftFromText="180" w:rightFromText="180" w:vertAnchor="text" w:horzAnchor="page" w:tblpX="3721" w:tblpY="8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y</w:t>
                  </w: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</w:tbl>
          <w:p w:rsidR="00A0314A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124075" cy="2090886"/>
                  <wp:effectExtent l="0" t="0" r="0" b="508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8045" cy="2104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Default="00470599" w:rsidP="00470599">
            <w:pPr>
              <w:rPr>
                <w:rFonts w:cs="Times New Roman"/>
              </w:rPr>
            </w:pPr>
          </w:p>
          <w:p w:rsidR="00470599" w:rsidRPr="00BB5FB6" w:rsidRDefault="00470599" w:rsidP="00470599">
            <w:pPr>
              <w:rPr>
                <w:rFonts w:cs="Times New Roman"/>
              </w:rPr>
            </w:pPr>
          </w:p>
        </w:tc>
        <w:tc>
          <w:tcPr>
            <w:tcW w:w="3824" w:type="dxa"/>
          </w:tcPr>
          <w:p w:rsidR="00470599" w:rsidRDefault="00470599" w:rsidP="00470599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</w:pPr>
            <w:r>
              <w:t>Vertex:</w:t>
            </w:r>
            <w:r>
              <w:rPr>
                <w:rFonts w:cs="Times New Roman"/>
              </w:rPr>
              <w:t xml:space="preserve"> _______________________</w:t>
            </w:r>
          </w:p>
          <w:p w:rsidR="00A0314A" w:rsidRDefault="00A0314A" w:rsidP="00A0314A">
            <w:pPr>
              <w:jc w:val="right"/>
            </w:pPr>
            <w:r>
              <w:t xml:space="preserve">Max or min?  </w:t>
            </w:r>
            <w:r>
              <w:rPr>
                <w:rFonts w:cs="Times New Roman"/>
              </w:rPr>
              <w:t>_______________________</w:t>
            </w:r>
          </w:p>
          <w:p w:rsidR="00A0314A" w:rsidRDefault="00A0314A" w:rsidP="00A0314A">
            <w:pPr>
              <w:jc w:val="right"/>
            </w:pPr>
            <w:r>
              <w:t>Direction of opening?</w:t>
            </w:r>
            <w:r>
              <w:rPr>
                <w:rFonts w:cs="Times New Roman"/>
              </w:rPr>
              <w:t xml:space="preserve"> ______________</w:t>
            </w:r>
          </w:p>
          <w:p w:rsidR="00A0314A" w:rsidRDefault="00A0314A" w:rsidP="00A0314A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proofErr w:type="gramStart"/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t xml:space="preserve"> </w:t>
            </w:r>
            <w:r>
              <w:rPr>
                <w:rFonts w:cs="Times New Roman"/>
              </w:rPr>
              <w:t xml:space="preserve"> _______________________</w:t>
            </w:r>
          </w:p>
          <w:p w:rsidR="00A309F2" w:rsidRDefault="00A309F2" w:rsidP="00A0314A">
            <w:pPr>
              <w:jc w:val="right"/>
            </w:pPr>
          </w:p>
          <w:p w:rsidR="00A0314A" w:rsidRDefault="00A309F2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Inputs</w:t>
            </w:r>
            <w:r w:rsidR="00A0314A">
              <w:rPr>
                <w:rFonts w:cs="Times New Roman"/>
              </w:rPr>
              <w:t>: _______________________</w:t>
            </w:r>
          </w:p>
          <w:p w:rsidR="00A309F2" w:rsidRDefault="00A309F2" w:rsidP="00A0314A">
            <w:pPr>
              <w:jc w:val="right"/>
              <w:rPr>
                <w:rFonts w:cs="Times New Roman"/>
              </w:rPr>
            </w:pPr>
          </w:p>
          <w:p w:rsidR="00A0314A" w:rsidRDefault="00A309F2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Output</w:t>
            </w:r>
            <w:r w:rsidR="00A0314A">
              <w:rPr>
                <w:rFonts w:cs="Times New Roman"/>
              </w:rPr>
              <w:t>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Roots</w:t>
            </w:r>
            <w:r>
              <w:rPr>
                <w:rFonts w:cs="Times New Roman"/>
              </w:rPr>
              <w:t>: _______________________</w:t>
            </w:r>
          </w:p>
          <w:p w:rsidR="00A0314A" w:rsidRPr="00600996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y-intercept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___________</w:t>
            </w:r>
          </w:p>
          <w:p w:rsidR="00470599" w:rsidRPr="00BB5FB6" w:rsidRDefault="00470599" w:rsidP="00470599">
            <w:pPr>
              <w:jc w:val="right"/>
              <w:rPr>
                <w:rFonts w:cs="Times New Roman"/>
              </w:rPr>
            </w:pPr>
          </w:p>
        </w:tc>
      </w:tr>
      <w:tr w:rsidR="00470599" w:rsidRPr="00BB5FB6">
        <w:trPr>
          <w:trHeight w:val="3285"/>
        </w:trPr>
        <w:tc>
          <w:tcPr>
            <w:tcW w:w="5752" w:type="dxa"/>
          </w:tcPr>
          <w:p w:rsidR="00470599" w:rsidRPr="00470599" w:rsidRDefault="00470599" w:rsidP="00470599">
            <w:pPr>
              <w:rPr>
                <w:rFonts w:cs="Times New Roman"/>
              </w:rPr>
            </w:pPr>
            <w:r w:rsidRPr="00470599">
              <w:rPr>
                <w:rFonts w:cs="Times New Roman"/>
              </w:rPr>
              <w:t xml:space="preserve"> 3.)</w:t>
            </w:r>
            <w:r>
              <w:rPr>
                <w:rFonts w:cs="Times New Roman"/>
                <w:b/>
              </w:rPr>
              <w:t xml:space="preserve">  </w:t>
            </w:r>
            <w:r w:rsidRPr="00BB5FB6">
              <w:rPr>
                <w:rFonts w:cs="Times New Roman"/>
              </w:rPr>
              <w:t xml:space="preserve"> </w:t>
            </w:r>
            <w:r w:rsidRPr="00BB5FB6">
              <w:rPr>
                <w:rFonts w:cs="Times New Roman"/>
                <w:i/>
                <w:iCs/>
              </w:rPr>
              <w:t xml:space="preserve">f(x)= </w:t>
            </w:r>
            <w:r>
              <w:rPr>
                <w:rFonts w:cs="Times New Roman"/>
                <w:i/>
                <w:iCs/>
              </w:rPr>
              <w:t>x</w:t>
            </w:r>
            <w:r>
              <w:rPr>
                <w:rFonts w:cs="Times New Roman"/>
                <w:i/>
                <w:iCs/>
                <w:vertAlign w:val="superscript"/>
              </w:rPr>
              <w:t>2</w:t>
            </w:r>
            <w:r>
              <w:rPr>
                <w:rFonts w:cs="Times New Roman"/>
                <w:i/>
                <w:iCs/>
              </w:rPr>
              <w:t xml:space="preserve"> – 1 </w:t>
            </w:r>
          </w:p>
          <w:tbl>
            <w:tblPr>
              <w:tblStyle w:val="TableGrid"/>
              <w:tblpPr w:leftFromText="180" w:rightFromText="180" w:vertAnchor="text" w:horzAnchor="page" w:tblpX="3616" w:tblpY="23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x</w:t>
                  </w: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center"/>
                  </w:pPr>
                  <w:r>
                    <w:t>y</w:t>
                  </w: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  <w:tr w:rsidR="00A0314A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Default="00A0314A" w:rsidP="00A0314A">
                  <w:pPr>
                    <w:jc w:val="right"/>
                  </w:pPr>
                </w:p>
              </w:tc>
            </w:tr>
          </w:tbl>
          <w:p w:rsidR="00A0314A" w:rsidRPr="00BB5FB6" w:rsidRDefault="00AF2912" w:rsidP="00470599">
            <w:pPr>
              <w:rPr>
                <w:rFonts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2070704" cy="2038350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704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Pr="00BB5FB6" w:rsidRDefault="00470599" w:rsidP="00470599">
            <w:pPr>
              <w:rPr>
                <w:rFonts w:cs="Times New Roman"/>
              </w:rPr>
            </w:pPr>
          </w:p>
        </w:tc>
        <w:tc>
          <w:tcPr>
            <w:tcW w:w="3824" w:type="dxa"/>
          </w:tcPr>
          <w:p w:rsidR="00470599" w:rsidRDefault="00470599" w:rsidP="00470599">
            <w:pPr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</w:pPr>
            <w:r>
              <w:t>Vertex:</w:t>
            </w:r>
            <w:r>
              <w:rPr>
                <w:rFonts w:cs="Times New Roman"/>
              </w:rPr>
              <w:t xml:space="preserve"> _______________________</w:t>
            </w:r>
          </w:p>
          <w:p w:rsidR="00A0314A" w:rsidRDefault="00A0314A" w:rsidP="00A0314A">
            <w:pPr>
              <w:jc w:val="right"/>
            </w:pPr>
            <w:r>
              <w:t xml:space="preserve">Max or min?  </w:t>
            </w:r>
            <w:r>
              <w:rPr>
                <w:rFonts w:cs="Times New Roman"/>
              </w:rPr>
              <w:t>_______________________</w:t>
            </w:r>
          </w:p>
          <w:p w:rsidR="00A0314A" w:rsidRDefault="00A0314A" w:rsidP="00A0314A">
            <w:pPr>
              <w:jc w:val="right"/>
            </w:pPr>
            <w:r>
              <w:t>Direction of opening?</w:t>
            </w:r>
            <w:r>
              <w:rPr>
                <w:rFonts w:cs="Times New Roman"/>
              </w:rPr>
              <w:t xml:space="preserve"> ______________</w:t>
            </w:r>
          </w:p>
          <w:p w:rsidR="00A0314A" w:rsidRDefault="00A0314A" w:rsidP="00A0314A">
            <w:pPr>
              <w:jc w:val="right"/>
            </w:pPr>
            <w:r>
              <w:t xml:space="preserve">Wider or narrower than </w:t>
            </w:r>
            <w:r>
              <w:rPr>
                <w:i/>
              </w:rPr>
              <w:t>y</w:t>
            </w:r>
            <w:r>
              <w:t xml:space="preserve"> = </w:t>
            </w:r>
            <w:proofErr w:type="gramStart"/>
            <w:r>
              <w:rPr>
                <w:i/>
              </w:rPr>
              <w:t>x</w:t>
            </w:r>
            <w:r>
              <w:rPr>
                <w:vertAlign w:val="superscript"/>
              </w:rPr>
              <w:t xml:space="preserve">2 </w:t>
            </w:r>
            <w:r>
              <w:t>?</w:t>
            </w:r>
            <w:proofErr w:type="gramEnd"/>
            <w:r>
              <w:t xml:space="preserve"> 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t xml:space="preserve"> </w:t>
            </w:r>
            <w:r>
              <w:rPr>
                <w:rFonts w:cs="Times New Roman"/>
              </w:rPr>
              <w:t xml:space="preserve"> _______________________</w:t>
            </w:r>
          </w:p>
          <w:p w:rsidR="00A309F2" w:rsidRDefault="00A309F2" w:rsidP="00A0314A">
            <w:pPr>
              <w:jc w:val="right"/>
            </w:pPr>
          </w:p>
          <w:p w:rsidR="00A0314A" w:rsidRDefault="00A309F2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Independent</w:t>
            </w:r>
            <w:r w:rsidR="00A0314A">
              <w:rPr>
                <w:rFonts w:cs="Times New Roman"/>
              </w:rPr>
              <w:t>: _______________________</w:t>
            </w:r>
          </w:p>
          <w:p w:rsidR="00A309F2" w:rsidRDefault="00A309F2" w:rsidP="00A0314A">
            <w:pPr>
              <w:jc w:val="right"/>
              <w:rPr>
                <w:rFonts w:cs="Times New Roman"/>
              </w:rPr>
            </w:pPr>
          </w:p>
          <w:p w:rsidR="00A0314A" w:rsidRDefault="00A309F2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Dependent</w:t>
            </w:r>
            <w:r w:rsidR="00A0314A">
              <w:rPr>
                <w:rFonts w:cs="Times New Roman"/>
              </w:rPr>
              <w:t>: _______________________</w:t>
            </w: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  <w:i/>
              </w:rPr>
              <w:t>Solutions</w:t>
            </w:r>
            <w:r>
              <w:rPr>
                <w:rFonts w:cs="Times New Roman"/>
              </w:rPr>
              <w:t>: _______________________</w:t>
            </w:r>
          </w:p>
          <w:p w:rsidR="00A0314A" w:rsidRPr="00600996" w:rsidRDefault="00A0314A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y-intercept: _______________________</w:t>
            </w:r>
          </w:p>
          <w:p w:rsidR="00470599" w:rsidRPr="00BB5FB6" w:rsidRDefault="00A0314A" w:rsidP="00A309F2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Axis of symmetry: ___________________</w:t>
            </w:r>
          </w:p>
        </w:tc>
      </w:tr>
    </w:tbl>
    <w:p w:rsidR="00A309F2" w:rsidRDefault="00A309F2" w:rsidP="00470599">
      <w:pPr>
        <w:rPr>
          <w:rFonts w:ascii="Cambria" w:hAnsi="Cambria"/>
          <w:b/>
          <w:bCs/>
        </w:rPr>
      </w:pPr>
    </w:p>
    <w:p w:rsidR="00470599" w:rsidRPr="00A65922" w:rsidRDefault="00470599" w:rsidP="00470599">
      <w:pPr>
        <w:rPr>
          <w:rFonts w:ascii="Cambria" w:hAnsi="Cambria"/>
          <w:b/>
          <w:bCs/>
        </w:rPr>
      </w:pPr>
      <w:r w:rsidRPr="00A65922">
        <w:rPr>
          <w:rFonts w:ascii="Cambria" w:hAnsi="Cambria"/>
          <w:b/>
          <w:bCs/>
        </w:rPr>
        <w:lastRenderedPageBreak/>
        <w:t>Find the vertex of each parabola.  Graph the function and find the requested informatio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19"/>
        <w:gridCol w:w="3857"/>
      </w:tblGrid>
      <w:tr w:rsidR="00470599" w:rsidRPr="004643D7">
        <w:tc>
          <w:tcPr>
            <w:tcW w:w="5719" w:type="dxa"/>
          </w:tcPr>
          <w:p w:rsidR="00470599" w:rsidRPr="004643D7" w:rsidRDefault="00470599" w:rsidP="00470599">
            <w:r w:rsidRPr="004643D7">
              <w:t xml:space="preserve"> 1.)  </w:t>
            </w:r>
            <w:r w:rsidRPr="004643D7">
              <w:rPr>
                <w:i/>
                <w:iCs/>
              </w:rPr>
              <w:t xml:space="preserve">f(x)= </w:t>
            </w:r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>2</w:t>
            </w:r>
            <w:r w:rsidRPr="004643D7">
              <w:t xml:space="preserve"> </w:t>
            </w:r>
            <w:r w:rsidRPr="004643D7">
              <w:rPr>
                <w:rFonts w:cs="Times New Roman"/>
              </w:rPr>
              <w:t>–</w:t>
            </w:r>
            <w:r w:rsidRPr="004643D7">
              <w:t xml:space="preserve"> 2</w:t>
            </w:r>
            <w:r w:rsidRPr="004643D7">
              <w:rPr>
                <w:i/>
              </w:rPr>
              <w:t>x</w:t>
            </w: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– </w:t>
            </w:r>
            <w:r w:rsidRPr="004643D7">
              <w:t>3</w:t>
            </w:r>
            <w:r w:rsidRPr="004643D7">
              <w:rPr>
                <w:i/>
                <w:iCs/>
              </w:rPr>
              <w:t xml:space="preserve">        </w:t>
            </w:r>
            <w:r w:rsidRPr="004643D7">
              <w:rPr>
                <w:i/>
              </w:rPr>
              <w:t>a</w:t>
            </w:r>
            <w:r w:rsidRPr="004643D7">
              <w:t xml:space="preserve"> = ____, </w:t>
            </w:r>
            <w:r w:rsidRPr="004643D7">
              <w:rPr>
                <w:i/>
              </w:rPr>
              <w:t xml:space="preserve">b </w:t>
            </w:r>
            <w:r w:rsidRPr="004643D7">
              <w:t>= ____,</w:t>
            </w:r>
            <w:r w:rsidRPr="004643D7">
              <w:rPr>
                <w:i/>
              </w:rPr>
              <w:t xml:space="preserve"> c</w:t>
            </w:r>
            <w:r w:rsidRPr="004643D7">
              <w:t xml:space="preserve"> = ____</w:t>
            </w:r>
          </w:p>
          <w:tbl>
            <w:tblPr>
              <w:tblStyle w:val="TableGrid"/>
              <w:tblpPr w:leftFromText="180" w:rightFromText="180" w:vertAnchor="text" w:horzAnchor="page" w:tblpX="3721" w:tblpY="30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x</w:t>
                  </w: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y</w:t>
                  </w: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</w:tbl>
          <w:p w:rsidR="00A0314A" w:rsidRPr="004643D7" w:rsidRDefault="00AF2912" w:rsidP="00470599">
            <w:r w:rsidRPr="004643D7">
              <w:rPr>
                <w:noProof/>
              </w:rPr>
              <w:drawing>
                <wp:inline distT="0" distB="0" distL="0" distR="0">
                  <wp:extent cx="1998616" cy="1943100"/>
                  <wp:effectExtent l="0" t="0" r="190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0644" cy="19547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Pr="004643D7" w:rsidRDefault="00470599" w:rsidP="00470599"/>
        </w:tc>
        <w:tc>
          <w:tcPr>
            <w:tcW w:w="3857" w:type="dxa"/>
          </w:tcPr>
          <w:p w:rsidR="00470599" w:rsidRPr="004643D7" w:rsidRDefault="00470599" w:rsidP="00470599"/>
          <w:p w:rsidR="00201272" w:rsidRPr="004643D7" w:rsidRDefault="00201272" w:rsidP="00201272">
            <w:pPr>
              <w:jc w:val="right"/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>Direction of opening?</w:t>
            </w:r>
            <w:r w:rsidRPr="004643D7">
              <w:rPr>
                <w:rFonts w:cs="Times New Roman"/>
              </w:rPr>
              <w:t xml:space="preserve"> 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309F2" w:rsidRPr="004643D7" w:rsidRDefault="00A309F2" w:rsidP="00201272">
            <w:pPr>
              <w:jc w:val="right"/>
            </w:pP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Domain: _______________________</w:t>
            </w:r>
          </w:p>
          <w:p w:rsidR="00A309F2" w:rsidRPr="004643D7" w:rsidRDefault="00A309F2" w:rsidP="00201272">
            <w:pPr>
              <w:jc w:val="right"/>
              <w:rPr>
                <w:rFonts w:cs="Times New Roman"/>
              </w:rPr>
            </w:pP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Range: _______________________</w:t>
            </w:r>
          </w:p>
          <w:p w:rsidR="00201272" w:rsidRPr="004643D7" w:rsidRDefault="00A0314A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zeros</w:t>
            </w:r>
            <w:r w:rsidR="00201272" w:rsidRPr="004643D7">
              <w:rPr>
                <w:rFonts w:cs="Times New Roman"/>
              </w:rPr>
              <w:t>: _______________________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A309F2" w:rsidRPr="004643D7" w:rsidRDefault="00A309F2" w:rsidP="00201272">
            <w:pPr>
              <w:jc w:val="right"/>
              <w:rPr>
                <w:rFonts w:cs="Times New Roman"/>
              </w:rPr>
            </w:pPr>
          </w:p>
          <w:p w:rsidR="00201272" w:rsidRPr="004643D7" w:rsidRDefault="00201272" w:rsidP="00E56AEE">
            <w:pPr>
              <w:jc w:val="right"/>
              <w:rPr>
                <w:rFonts w:cs="Times New Roman"/>
              </w:rPr>
            </w:pPr>
          </w:p>
        </w:tc>
      </w:tr>
      <w:tr w:rsidR="00470599" w:rsidRPr="004643D7">
        <w:tc>
          <w:tcPr>
            <w:tcW w:w="5719" w:type="dxa"/>
          </w:tcPr>
          <w:p w:rsidR="00470599" w:rsidRPr="004643D7" w:rsidRDefault="00470599" w:rsidP="00470599">
            <w:r w:rsidRPr="004643D7">
              <w:t xml:space="preserve"> 2.)  </w:t>
            </w:r>
            <w:r w:rsidRPr="004643D7">
              <w:rPr>
                <w:i/>
              </w:rPr>
              <w:t>y</w:t>
            </w:r>
            <w:r w:rsidRPr="004643D7">
              <w:rPr>
                <w:i/>
                <w:iCs/>
              </w:rPr>
              <w:t xml:space="preserve"> = -</w:t>
            </w:r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>2</w:t>
            </w:r>
            <w:r w:rsidRPr="004643D7">
              <w:t xml:space="preserve"> + </w:t>
            </w:r>
            <w:r w:rsidRPr="004643D7">
              <w:rPr>
                <w:i/>
              </w:rPr>
              <w:t>2x + 2             a</w:t>
            </w:r>
            <w:r w:rsidRPr="004643D7">
              <w:t xml:space="preserve"> = ____, </w:t>
            </w:r>
            <w:r w:rsidRPr="004643D7">
              <w:rPr>
                <w:i/>
              </w:rPr>
              <w:t xml:space="preserve">b </w:t>
            </w:r>
            <w:r w:rsidRPr="004643D7">
              <w:t>= ____,</w:t>
            </w:r>
            <w:r w:rsidRPr="004643D7">
              <w:rPr>
                <w:i/>
              </w:rPr>
              <w:t xml:space="preserve"> c</w:t>
            </w:r>
            <w:r w:rsidRPr="004643D7">
              <w:t xml:space="preserve"> = ____</w:t>
            </w:r>
          </w:p>
          <w:tbl>
            <w:tblPr>
              <w:tblStyle w:val="TableGrid"/>
              <w:tblpPr w:leftFromText="180" w:rightFromText="180" w:vertAnchor="text" w:horzAnchor="page" w:tblpX="3541" w:tblpY="23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x</w:t>
                  </w: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y</w:t>
                  </w: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</w:tbl>
          <w:p w:rsidR="00A0314A" w:rsidRPr="004643D7" w:rsidRDefault="00AF2912" w:rsidP="00470599">
            <w:r w:rsidRPr="004643D7">
              <w:rPr>
                <w:noProof/>
              </w:rPr>
              <w:drawing>
                <wp:inline distT="0" distB="0" distL="0" distR="0">
                  <wp:extent cx="1998345" cy="1953938"/>
                  <wp:effectExtent l="0" t="0" r="1905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8345" cy="19539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Pr="004643D7" w:rsidRDefault="00470599" w:rsidP="00470599"/>
        </w:tc>
        <w:tc>
          <w:tcPr>
            <w:tcW w:w="3857" w:type="dxa"/>
          </w:tcPr>
          <w:p w:rsidR="00201272" w:rsidRPr="004643D7" w:rsidRDefault="00201272" w:rsidP="00201272">
            <w:pPr>
              <w:jc w:val="right"/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>Direction of opening?</w:t>
            </w:r>
            <w:r w:rsidRPr="004643D7">
              <w:rPr>
                <w:rFonts w:cs="Times New Roman"/>
              </w:rPr>
              <w:t xml:space="preserve"> ______________</w:t>
            </w:r>
          </w:p>
          <w:p w:rsidR="00201272" w:rsidRPr="004643D7" w:rsidRDefault="00201272" w:rsidP="00201272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309F2" w:rsidRPr="004643D7" w:rsidRDefault="00A309F2" w:rsidP="00201272">
            <w:pPr>
              <w:jc w:val="right"/>
            </w:pP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Domain: _______________________</w:t>
            </w:r>
          </w:p>
          <w:p w:rsidR="00A309F2" w:rsidRPr="004643D7" w:rsidRDefault="00A309F2" w:rsidP="00201272">
            <w:pPr>
              <w:jc w:val="right"/>
              <w:rPr>
                <w:rFonts w:cs="Times New Roman"/>
              </w:rPr>
            </w:pP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Range: _______________________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x</w:t>
            </w:r>
            <w:r w:rsidRPr="004643D7">
              <w:rPr>
                <w:rFonts w:cs="Times New Roman"/>
              </w:rPr>
              <w:t>-intercepts: _______________________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201272" w:rsidRPr="004643D7" w:rsidRDefault="00201272" w:rsidP="00201272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470599" w:rsidRPr="004643D7" w:rsidRDefault="00470599" w:rsidP="00470599">
            <w:pPr>
              <w:jc w:val="right"/>
              <w:rPr>
                <w:rFonts w:cs="Times New Roman"/>
              </w:rPr>
            </w:pPr>
          </w:p>
          <w:p w:rsidR="00470599" w:rsidRPr="004643D7" w:rsidRDefault="00470599" w:rsidP="00470599">
            <w:pPr>
              <w:jc w:val="right"/>
            </w:pPr>
          </w:p>
        </w:tc>
      </w:tr>
      <w:tr w:rsidR="00470599" w:rsidRPr="004643D7">
        <w:tc>
          <w:tcPr>
            <w:tcW w:w="5719" w:type="dxa"/>
          </w:tcPr>
          <w:p w:rsidR="00470599" w:rsidRPr="004643D7" w:rsidRDefault="00470599" w:rsidP="00470599">
            <w:r w:rsidRPr="004643D7">
              <w:t xml:space="preserve"> 3.)  </w:t>
            </w:r>
            <w:r w:rsidRPr="004643D7">
              <w:rPr>
                <w:i/>
                <w:iCs/>
              </w:rPr>
              <w:t>g</w:t>
            </w:r>
            <w:r w:rsidRPr="004643D7">
              <w:t>(</w:t>
            </w:r>
            <w:r w:rsidRPr="004643D7">
              <w:rPr>
                <w:i/>
                <w:iCs/>
              </w:rPr>
              <w:t>x) = -2</w:t>
            </w:r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>2</w:t>
            </w:r>
            <w:r w:rsidRPr="004643D7">
              <w:t xml:space="preserve"> + </w:t>
            </w:r>
            <w:r w:rsidRPr="004643D7">
              <w:rPr>
                <w:i/>
              </w:rPr>
              <w:t>8x – 5      a</w:t>
            </w:r>
            <w:r w:rsidRPr="004643D7">
              <w:t xml:space="preserve"> = ____, </w:t>
            </w:r>
            <w:r w:rsidRPr="004643D7">
              <w:rPr>
                <w:i/>
              </w:rPr>
              <w:t xml:space="preserve">b </w:t>
            </w:r>
            <w:r w:rsidRPr="004643D7">
              <w:t>= ____,</w:t>
            </w:r>
            <w:r w:rsidRPr="004643D7">
              <w:rPr>
                <w:i/>
              </w:rPr>
              <w:t xml:space="preserve"> c</w:t>
            </w:r>
            <w:r w:rsidRPr="004643D7">
              <w:t xml:space="preserve"> = ____</w:t>
            </w:r>
          </w:p>
          <w:tbl>
            <w:tblPr>
              <w:tblStyle w:val="TableGrid"/>
              <w:tblpPr w:leftFromText="180" w:rightFromText="180" w:vertAnchor="text" w:horzAnchor="page" w:tblpX="3511" w:tblpY="203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x</w:t>
                  </w: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center"/>
                  </w:pPr>
                  <w:r w:rsidRPr="004643D7">
                    <w:t>y</w:t>
                  </w: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90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  <w:tr w:rsidR="00A0314A" w:rsidRPr="004643D7" w:rsidTr="00A0314A">
              <w:trPr>
                <w:trHeight w:val="274"/>
              </w:trPr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A0314A" w:rsidRPr="004643D7" w:rsidRDefault="00A0314A" w:rsidP="00A0314A">
                  <w:pPr>
                    <w:jc w:val="right"/>
                  </w:pPr>
                </w:p>
              </w:tc>
            </w:tr>
          </w:tbl>
          <w:p w:rsidR="00A0314A" w:rsidRPr="004643D7" w:rsidRDefault="00AF2912" w:rsidP="00470599">
            <w:r w:rsidRPr="004643D7">
              <w:rPr>
                <w:noProof/>
              </w:rPr>
              <w:drawing>
                <wp:inline distT="0" distB="0" distL="0" distR="0">
                  <wp:extent cx="1981200" cy="1937174"/>
                  <wp:effectExtent l="0" t="0" r="0" b="635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5802" cy="19416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0599" w:rsidRPr="004643D7" w:rsidRDefault="00470599" w:rsidP="00470599"/>
        </w:tc>
        <w:tc>
          <w:tcPr>
            <w:tcW w:w="3857" w:type="dxa"/>
          </w:tcPr>
          <w:p w:rsidR="00470599" w:rsidRPr="004643D7" w:rsidRDefault="00470599" w:rsidP="00470599">
            <w:pPr>
              <w:jc w:val="right"/>
            </w:pPr>
            <w:r w:rsidRPr="004643D7">
              <w:t>Vertex:</w:t>
            </w:r>
            <w:r w:rsidR="00201272" w:rsidRPr="004643D7">
              <w:rPr>
                <w:rFonts w:cs="Times New Roman"/>
              </w:rPr>
              <w:t xml:space="preserve"> _______________________</w:t>
            </w:r>
          </w:p>
          <w:p w:rsidR="00470599" w:rsidRPr="004643D7" w:rsidRDefault="00470599" w:rsidP="00470599">
            <w:pPr>
              <w:jc w:val="right"/>
            </w:pPr>
            <w:r w:rsidRPr="004643D7">
              <w:t xml:space="preserve">Max or min?  </w:t>
            </w:r>
            <w:r w:rsidR="00201272" w:rsidRPr="004643D7">
              <w:rPr>
                <w:rFonts w:cs="Times New Roman"/>
              </w:rPr>
              <w:t>_______________________</w:t>
            </w:r>
          </w:p>
          <w:p w:rsidR="00470599" w:rsidRPr="004643D7" w:rsidRDefault="00470599" w:rsidP="00470599">
            <w:pPr>
              <w:jc w:val="right"/>
            </w:pPr>
            <w:r w:rsidRPr="004643D7">
              <w:t>Direction of opening?</w:t>
            </w:r>
            <w:r w:rsidR="00201272" w:rsidRPr="004643D7">
              <w:rPr>
                <w:rFonts w:cs="Times New Roman"/>
              </w:rPr>
              <w:t xml:space="preserve"> ______________</w:t>
            </w:r>
          </w:p>
          <w:p w:rsidR="00470599" w:rsidRPr="004643D7" w:rsidRDefault="00470599" w:rsidP="00470599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470599" w:rsidRPr="004643D7" w:rsidRDefault="00470599" w:rsidP="00470599">
            <w:pPr>
              <w:jc w:val="right"/>
              <w:rPr>
                <w:rFonts w:cs="Times New Roman"/>
              </w:rPr>
            </w:pPr>
            <w:r w:rsidRPr="004643D7">
              <w:t xml:space="preserve"> </w:t>
            </w:r>
            <w:r w:rsidR="00201272" w:rsidRPr="004643D7">
              <w:rPr>
                <w:rFonts w:cs="Times New Roman"/>
              </w:rPr>
              <w:t xml:space="preserve"> _______________________</w:t>
            </w:r>
          </w:p>
          <w:p w:rsidR="00A309F2" w:rsidRPr="004643D7" w:rsidRDefault="00A309F2" w:rsidP="00470599">
            <w:pPr>
              <w:jc w:val="right"/>
            </w:pPr>
          </w:p>
          <w:p w:rsidR="00470599" w:rsidRPr="004643D7" w:rsidRDefault="00A309F2" w:rsidP="00470599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x-values</w:t>
            </w:r>
            <w:r w:rsidR="00470599" w:rsidRPr="004643D7">
              <w:rPr>
                <w:rFonts w:cs="Times New Roman"/>
              </w:rPr>
              <w:t xml:space="preserve">: </w:t>
            </w:r>
            <w:r w:rsidR="00201272" w:rsidRPr="004643D7">
              <w:rPr>
                <w:rFonts w:cs="Times New Roman"/>
              </w:rPr>
              <w:t>_______________________</w:t>
            </w:r>
          </w:p>
          <w:p w:rsidR="00A309F2" w:rsidRPr="004643D7" w:rsidRDefault="00A309F2" w:rsidP="00470599">
            <w:pPr>
              <w:jc w:val="right"/>
              <w:rPr>
                <w:rFonts w:cs="Times New Roman"/>
              </w:rPr>
            </w:pPr>
          </w:p>
          <w:p w:rsidR="00470599" w:rsidRPr="004643D7" w:rsidRDefault="00A309F2" w:rsidP="00470599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f(x)</w:t>
            </w:r>
            <w:r w:rsidR="00470599" w:rsidRPr="004643D7">
              <w:rPr>
                <w:rFonts w:cs="Times New Roman"/>
              </w:rPr>
              <w:t xml:space="preserve">: </w:t>
            </w:r>
            <w:r w:rsidR="00201272" w:rsidRPr="004643D7">
              <w:rPr>
                <w:rFonts w:cs="Times New Roman"/>
              </w:rPr>
              <w:t>_______________________</w:t>
            </w:r>
          </w:p>
          <w:p w:rsidR="00A309F2" w:rsidRPr="004643D7" w:rsidRDefault="00A309F2" w:rsidP="00470599">
            <w:pPr>
              <w:jc w:val="right"/>
              <w:rPr>
                <w:rFonts w:cs="Times New Roman"/>
              </w:rPr>
            </w:pPr>
          </w:p>
          <w:p w:rsidR="00470599" w:rsidRPr="004643D7" w:rsidRDefault="00A0314A" w:rsidP="00470599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solutions</w:t>
            </w:r>
            <w:r w:rsidR="00470599" w:rsidRPr="004643D7">
              <w:rPr>
                <w:rFonts w:cs="Times New Roman"/>
              </w:rPr>
              <w:t xml:space="preserve">: </w:t>
            </w:r>
            <w:r w:rsidR="00201272" w:rsidRPr="004643D7">
              <w:rPr>
                <w:rFonts w:cs="Times New Roman"/>
              </w:rPr>
              <w:t>_______________________</w:t>
            </w:r>
          </w:p>
          <w:p w:rsidR="00201272" w:rsidRPr="004643D7" w:rsidRDefault="00201272" w:rsidP="00470599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470599" w:rsidRPr="004643D7" w:rsidRDefault="00470599" w:rsidP="00470599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 xml:space="preserve">Axis of symmetry: </w:t>
            </w:r>
            <w:r w:rsidR="00201272" w:rsidRPr="004643D7">
              <w:rPr>
                <w:rFonts w:cs="Times New Roman"/>
              </w:rPr>
              <w:t>___________________</w:t>
            </w:r>
          </w:p>
          <w:p w:rsidR="00470599" w:rsidRPr="004643D7" w:rsidRDefault="00470599" w:rsidP="00470599">
            <w:pPr>
              <w:jc w:val="right"/>
              <w:rPr>
                <w:rFonts w:cs="Times New Roman"/>
              </w:rPr>
            </w:pPr>
          </w:p>
          <w:p w:rsidR="00470599" w:rsidRPr="004643D7" w:rsidRDefault="00470599" w:rsidP="00470599">
            <w:pPr>
              <w:jc w:val="right"/>
            </w:pPr>
          </w:p>
        </w:tc>
      </w:tr>
    </w:tbl>
    <w:p w:rsidR="00C40BCF" w:rsidRDefault="00C40BCF" w:rsidP="00E56AEE">
      <w:pPr>
        <w:rPr>
          <w:rFonts w:ascii="Cambria" w:hAnsi="Cambria"/>
          <w:b/>
        </w:rPr>
      </w:pPr>
    </w:p>
    <w:p w:rsidR="00A309F2" w:rsidRDefault="00A309F2" w:rsidP="00C40BCF">
      <w:pPr>
        <w:rPr>
          <w:rFonts w:ascii="Cambria" w:hAnsi="Cambria"/>
          <w:b/>
          <w:u w:val="single"/>
        </w:rPr>
      </w:pPr>
    </w:p>
    <w:p w:rsidR="004643D7" w:rsidRDefault="004643D7" w:rsidP="00C40BCF">
      <w:pPr>
        <w:rPr>
          <w:rFonts w:ascii="Cambria" w:hAnsi="Cambria"/>
          <w:b/>
          <w:u w:val="single"/>
        </w:rPr>
      </w:pPr>
    </w:p>
    <w:p w:rsidR="00C40BCF" w:rsidRPr="00C40BCF" w:rsidRDefault="00AF2912" w:rsidP="00C40BCF">
      <w:pPr>
        <w:rPr>
          <w:rStyle w:val="PageNumber"/>
          <w:rFonts w:ascii="Cambria" w:hAnsi="Cambria"/>
          <w:b/>
          <w:bCs/>
          <w:u w:val="single"/>
        </w:rPr>
      </w:pPr>
      <w:r>
        <w:rPr>
          <w:rFonts w:ascii="Cambria" w:hAnsi="Cambria"/>
          <w:b/>
          <w:u w:val="single"/>
        </w:rPr>
        <w:lastRenderedPageBreak/>
        <w:t>Using a</w:t>
      </w:r>
      <w:r w:rsidR="00C40BCF" w:rsidRPr="00C40BCF">
        <w:rPr>
          <w:rFonts w:ascii="Cambria" w:hAnsi="Cambria"/>
          <w:b/>
          <w:u w:val="single"/>
        </w:rPr>
        <w:t xml:space="preserve"> graphing </w:t>
      </w:r>
      <w:r>
        <w:rPr>
          <w:rFonts w:ascii="Cambria" w:hAnsi="Cambria"/>
          <w:b/>
          <w:u w:val="single"/>
        </w:rPr>
        <w:t>calculator find the domain and range of each</w:t>
      </w:r>
    </w:p>
    <w:p w:rsidR="00C40BCF" w:rsidRDefault="00C40BCF" w:rsidP="00C40BCF">
      <w:pPr>
        <w:rPr>
          <w:rStyle w:val="PageNumber"/>
          <w:b/>
          <w:bCs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865"/>
        <w:gridCol w:w="5071"/>
      </w:tblGrid>
      <w:tr w:rsidR="00C40BCF" w:rsidRPr="00AF2912">
        <w:tc>
          <w:tcPr>
            <w:tcW w:w="4968" w:type="dxa"/>
          </w:tcPr>
          <w:p w:rsidR="00C40BCF" w:rsidRDefault="00C40BCF" w:rsidP="00C40BCF">
            <w:pPr>
              <w:rPr>
                <w:rStyle w:val="PageNumber"/>
                <w:bCs/>
              </w:rPr>
            </w:pPr>
            <w:r w:rsidRPr="00AF2912">
              <w:rPr>
                <w:rStyle w:val="PageNumber"/>
                <w:bCs/>
              </w:rPr>
              <w:t xml:space="preserve">4.)  </w:t>
            </w:r>
            <w:r w:rsidRPr="00AF2912">
              <w:rPr>
                <w:rStyle w:val="PageNumber"/>
                <w:bCs/>
              </w:rPr>
              <w:object w:dxaOrig="1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18pt" o:ole="">
                  <v:imagedata r:id="rId7" o:title=""/>
                </v:shape>
                <o:OLEObject Type="Embed" ProgID="Equation.DSMT4" ShapeID="_x0000_i1025" DrawAspect="Content" ObjectID="_1548589536" r:id="rId8"/>
              </w:object>
            </w:r>
          </w:p>
          <w:p w:rsidR="00201272" w:rsidRDefault="00201272" w:rsidP="00C40BCF">
            <w:pPr>
              <w:rPr>
                <w:rStyle w:val="PageNumber"/>
                <w:bCs/>
              </w:rPr>
            </w:pPr>
          </w:p>
          <w:p w:rsidR="00201272" w:rsidRDefault="00201272" w:rsidP="00C40BCF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Domain: ___________________________</w:t>
            </w:r>
          </w:p>
          <w:p w:rsidR="00201272" w:rsidRDefault="00201272" w:rsidP="00C40BCF">
            <w:pPr>
              <w:rPr>
                <w:rStyle w:val="PageNumber"/>
                <w:bCs/>
              </w:rPr>
            </w:pPr>
          </w:p>
          <w:p w:rsidR="00201272" w:rsidRDefault="00201272" w:rsidP="00C40BCF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Range: _____________________________</w:t>
            </w:r>
          </w:p>
          <w:p w:rsidR="00201272" w:rsidRPr="00AF2912" w:rsidRDefault="00201272" w:rsidP="00C40BCF">
            <w:pPr>
              <w:rPr>
                <w:rStyle w:val="PageNumber"/>
                <w:bCs/>
              </w:rPr>
            </w:pPr>
          </w:p>
        </w:tc>
        <w:tc>
          <w:tcPr>
            <w:tcW w:w="5184" w:type="dxa"/>
          </w:tcPr>
          <w:p w:rsidR="00C40BCF" w:rsidRPr="00AF2912" w:rsidRDefault="00C40BCF" w:rsidP="00C40BCF">
            <w:pPr>
              <w:rPr>
                <w:rStyle w:val="PageNumber"/>
                <w:bCs/>
              </w:rPr>
            </w:pPr>
            <w:r w:rsidRPr="00AF2912">
              <w:rPr>
                <w:rStyle w:val="PageNumber"/>
                <w:bCs/>
              </w:rPr>
              <w:t xml:space="preserve">5.)  </w:t>
            </w:r>
            <w:r w:rsidRPr="00AF2912">
              <w:rPr>
                <w:rStyle w:val="PageNumber"/>
                <w:bCs/>
              </w:rPr>
              <w:object w:dxaOrig="2120" w:dyaOrig="620">
                <v:shape id="_x0000_i1026" type="#_x0000_t75" style="width:105.75pt;height:30.75pt" o:ole="">
                  <v:imagedata r:id="rId9" o:title=""/>
                </v:shape>
                <o:OLEObject Type="Embed" ProgID="Equation.DSMT4" ShapeID="_x0000_i1026" DrawAspect="Content" ObjectID="_1548589537" r:id="rId10"/>
              </w:object>
            </w:r>
          </w:p>
          <w:p w:rsidR="00201272" w:rsidRDefault="00201272" w:rsidP="0020127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Domain: ___________________________</w:t>
            </w:r>
          </w:p>
          <w:p w:rsidR="00C40BCF" w:rsidRPr="00AF2912" w:rsidRDefault="00C40BCF" w:rsidP="00C40BCF">
            <w:pPr>
              <w:rPr>
                <w:rStyle w:val="PageNumber"/>
                <w:bCs/>
              </w:rPr>
            </w:pPr>
          </w:p>
          <w:p w:rsidR="00201272" w:rsidRDefault="00201272" w:rsidP="0020127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Range: _____________________________</w:t>
            </w:r>
          </w:p>
          <w:p w:rsidR="00C40BCF" w:rsidRPr="00AF2912" w:rsidRDefault="00C40BCF" w:rsidP="00C40BCF">
            <w:pPr>
              <w:rPr>
                <w:rStyle w:val="PageNumber"/>
              </w:rPr>
            </w:pPr>
          </w:p>
        </w:tc>
      </w:tr>
    </w:tbl>
    <w:p w:rsidR="002C79B0" w:rsidRPr="00AF2912" w:rsidRDefault="002C79B0" w:rsidP="002C79B0">
      <w:pPr>
        <w:rPr>
          <w:rFonts w:ascii="Cambria" w:hAnsi="Cambria"/>
          <w:b/>
          <w:bCs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51"/>
        <w:gridCol w:w="4785"/>
      </w:tblGrid>
      <w:tr w:rsidR="004643D7" w:rsidRPr="004643D7">
        <w:tc>
          <w:tcPr>
            <w:tcW w:w="5076" w:type="dxa"/>
          </w:tcPr>
          <w:p w:rsidR="002C79B0" w:rsidRPr="004643D7" w:rsidRDefault="004643D7" w:rsidP="002C79B0">
            <w:pPr>
              <w:rPr>
                <w:i/>
              </w:rPr>
            </w:pPr>
            <w:r w:rsidRPr="004643D7">
              <w:t xml:space="preserve"> 6</w:t>
            </w:r>
            <w:r w:rsidR="002C79B0" w:rsidRPr="004643D7">
              <w:t xml:space="preserve">.)  </w:t>
            </w:r>
            <w:r w:rsidR="002C79B0" w:rsidRPr="004643D7">
              <w:rPr>
                <w:i/>
                <w:iCs/>
              </w:rPr>
              <w:t>g</w:t>
            </w:r>
            <w:r w:rsidR="002C79B0" w:rsidRPr="004643D7">
              <w:t>(</w:t>
            </w:r>
            <w:r w:rsidR="002C79B0" w:rsidRPr="004643D7">
              <w:rPr>
                <w:i/>
                <w:iCs/>
              </w:rPr>
              <w:t>x) = 3</w:t>
            </w:r>
            <w:r w:rsidR="002C79B0" w:rsidRPr="004643D7">
              <w:rPr>
                <w:i/>
              </w:rPr>
              <w:t>x</w:t>
            </w:r>
            <w:r w:rsidR="002C79B0" w:rsidRPr="004643D7">
              <w:rPr>
                <w:vertAlign w:val="superscript"/>
              </w:rPr>
              <w:t>2</w:t>
            </w:r>
            <w:r w:rsidR="002C79B0" w:rsidRPr="004643D7">
              <w:t xml:space="preserve"> </w:t>
            </w:r>
            <w:r w:rsidR="002C79B0" w:rsidRPr="004643D7">
              <w:rPr>
                <w:i/>
              </w:rPr>
              <w:t>–</w:t>
            </w:r>
            <w:r w:rsidR="002C79B0" w:rsidRPr="004643D7">
              <w:t xml:space="preserve"> </w:t>
            </w:r>
            <w:r w:rsidR="002C79B0" w:rsidRPr="004643D7">
              <w:rPr>
                <w:i/>
              </w:rPr>
              <w:t xml:space="preserve">3x – 6      </w:t>
            </w:r>
          </w:p>
          <w:p w:rsidR="002C79B0" w:rsidRPr="004643D7" w:rsidRDefault="00AF2912" w:rsidP="002C79B0">
            <w:r w:rsidRPr="004643D7">
              <w:rPr>
                <w:rFonts w:ascii="Georgia" w:hAnsi="Georgia"/>
                <w:noProof/>
              </w:rPr>
              <w:drawing>
                <wp:inline distT="0" distB="0" distL="0" distR="0">
                  <wp:extent cx="1924050" cy="2314575"/>
                  <wp:effectExtent l="19050" t="0" r="0" b="0"/>
                  <wp:docPr id="9" name="Picture 9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1272" w:rsidRPr="004643D7" w:rsidRDefault="00201272" w:rsidP="00201272">
            <w:pPr>
              <w:rPr>
                <w:rStyle w:val="PageNumber"/>
                <w:bCs/>
              </w:rPr>
            </w:pPr>
            <w:r w:rsidRPr="004643D7">
              <w:rPr>
                <w:rStyle w:val="PageNumber"/>
                <w:bCs/>
              </w:rPr>
              <w:t>Domain: ___________________________</w:t>
            </w:r>
          </w:p>
          <w:p w:rsidR="00201272" w:rsidRPr="004643D7" w:rsidRDefault="00201272" w:rsidP="00201272">
            <w:pPr>
              <w:rPr>
                <w:rStyle w:val="PageNumber"/>
                <w:bCs/>
              </w:rPr>
            </w:pPr>
          </w:p>
          <w:p w:rsidR="00201272" w:rsidRPr="004643D7" w:rsidRDefault="00201272" w:rsidP="00201272">
            <w:pPr>
              <w:rPr>
                <w:rStyle w:val="PageNumber"/>
                <w:bCs/>
              </w:rPr>
            </w:pPr>
            <w:r w:rsidRPr="004643D7">
              <w:rPr>
                <w:rStyle w:val="PageNumber"/>
                <w:bCs/>
              </w:rPr>
              <w:t>Range: _____________________________</w:t>
            </w:r>
          </w:p>
          <w:p w:rsidR="002C79B0" w:rsidRPr="004643D7" w:rsidRDefault="002C79B0" w:rsidP="002C79B0"/>
        </w:tc>
        <w:tc>
          <w:tcPr>
            <w:tcW w:w="5076" w:type="dxa"/>
          </w:tcPr>
          <w:p w:rsidR="00AE52DD" w:rsidRPr="004643D7" w:rsidRDefault="004643D7" w:rsidP="00AE52DD">
            <w:r w:rsidRPr="004643D7">
              <w:t xml:space="preserve"> 7</w:t>
            </w:r>
            <w:r w:rsidR="002C79B0" w:rsidRPr="004643D7">
              <w:t xml:space="preserve">.)  </w:t>
            </w:r>
            <w:r w:rsidR="00AE52DD" w:rsidRPr="004643D7">
              <w:rPr>
                <w:i/>
                <w:iCs/>
              </w:rPr>
              <w:t>h</w:t>
            </w:r>
            <w:r w:rsidR="00AE52DD" w:rsidRPr="004643D7">
              <w:t>(</w:t>
            </w:r>
            <w:r w:rsidR="00AE52DD" w:rsidRPr="004643D7">
              <w:rPr>
                <w:i/>
                <w:iCs/>
              </w:rPr>
              <w:t>x) = -2</w:t>
            </w:r>
            <w:r w:rsidR="00AE52DD" w:rsidRPr="004643D7">
              <w:rPr>
                <w:i/>
              </w:rPr>
              <w:t>x</w:t>
            </w:r>
            <w:r w:rsidR="00AE52DD" w:rsidRPr="004643D7">
              <w:rPr>
                <w:vertAlign w:val="superscript"/>
              </w:rPr>
              <w:t>2</w:t>
            </w:r>
            <w:r w:rsidR="00AE52DD" w:rsidRPr="004643D7">
              <w:t xml:space="preserve"> </w:t>
            </w:r>
            <w:r w:rsidR="00AE52DD" w:rsidRPr="004643D7">
              <w:rPr>
                <w:i/>
              </w:rPr>
              <w:t>+ 6x</w:t>
            </w:r>
          </w:p>
          <w:p w:rsidR="00AE52DD" w:rsidRPr="004643D7" w:rsidRDefault="00AF2912" w:rsidP="00F71D21">
            <w:r w:rsidRPr="004643D7">
              <w:rPr>
                <w:rFonts w:ascii="Georgia" w:hAnsi="Georgia"/>
                <w:noProof/>
              </w:rPr>
              <w:drawing>
                <wp:inline distT="0" distB="0" distL="0" distR="0">
                  <wp:extent cx="2314575" cy="2314575"/>
                  <wp:effectExtent l="19050" t="0" r="9525" b="0"/>
                  <wp:docPr id="10" name="Picture 10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01272" w:rsidRPr="004643D7" w:rsidRDefault="004643D7" w:rsidP="0020127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Input</w:t>
            </w:r>
            <w:r w:rsidR="00201272" w:rsidRPr="004643D7">
              <w:rPr>
                <w:rStyle w:val="PageNumber"/>
                <w:bCs/>
              </w:rPr>
              <w:t>: ___________________________</w:t>
            </w:r>
          </w:p>
          <w:p w:rsidR="00201272" w:rsidRPr="004643D7" w:rsidRDefault="00201272" w:rsidP="00201272">
            <w:pPr>
              <w:rPr>
                <w:rStyle w:val="PageNumber"/>
                <w:bCs/>
              </w:rPr>
            </w:pPr>
          </w:p>
          <w:p w:rsidR="00201272" w:rsidRPr="004643D7" w:rsidRDefault="004643D7" w:rsidP="0020127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Output</w:t>
            </w:r>
            <w:r w:rsidR="00201272" w:rsidRPr="004643D7">
              <w:rPr>
                <w:rStyle w:val="PageNumber"/>
                <w:bCs/>
              </w:rPr>
              <w:t>: _____________________________</w:t>
            </w:r>
          </w:p>
          <w:p w:rsidR="002C79B0" w:rsidRPr="004643D7" w:rsidRDefault="002C79B0" w:rsidP="00AF2912">
            <w:pPr>
              <w:tabs>
                <w:tab w:val="left" w:pos="1590"/>
              </w:tabs>
            </w:pPr>
          </w:p>
        </w:tc>
      </w:tr>
      <w:tr w:rsidR="002C79B0">
        <w:tc>
          <w:tcPr>
            <w:tcW w:w="10152" w:type="dxa"/>
            <w:gridSpan w:val="2"/>
          </w:tcPr>
          <w:p w:rsidR="00664504" w:rsidRDefault="00664504" w:rsidP="002C79B0">
            <w:pPr>
              <w:rPr>
                <w:b/>
              </w:rPr>
            </w:pPr>
          </w:p>
          <w:p w:rsidR="002C79B0" w:rsidRPr="002C79B0" w:rsidRDefault="002C79B0" w:rsidP="002C79B0">
            <w:pPr>
              <w:rPr>
                <w:b/>
              </w:rPr>
            </w:pPr>
            <w:r w:rsidRPr="00A65922">
              <w:rPr>
                <w:b/>
                <w:bCs/>
              </w:rPr>
              <w:t>Graph the function and find the requested information</w:t>
            </w:r>
          </w:p>
        </w:tc>
      </w:tr>
      <w:tr w:rsidR="004643D7" w:rsidRPr="004643D7">
        <w:tc>
          <w:tcPr>
            <w:tcW w:w="5076" w:type="dxa"/>
          </w:tcPr>
          <w:p w:rsidR="00C40BCF" w:rsidRPr="004643D7" w:rsidRDefault="004643D7" w:rsidP="00C40BCF">
            <w:pPr>
              <w:rPr>
                <w:i/>
              </w:rPr>
            </w:pPr>
            <w:r w:rsidRPr="004643D7">
              <w:rPr>
                <w:rFonts w:cs="Times New Roman"/>
              </w:rPr>
              <w:t>8</w:t>
            </w:r>
            <w:r w:rsidR="002C79B0" w:rsidRPr="004643D7">
              <w:rPr>
                <w:rFonts w:cs="Times New Roman"/>
              </w:rPr>
              <w:t xml:space="preserve">.)   </w:t>
            </w:r>
            <w:r w:rsidR="002C79B0" w:rsidRPr="004643D7">
              <w:rPr>
                <w:rFonts w:cs="Times New Roman"/>
                <w:i/>
              </w:rPr>
              <w:t>y</w:t>
            </w:r>
            <w:r w:rsidR="002C79B0" w:rsidRPr="004643D7">
              <w:rPr>
                <w:rFonts w:cs="Times New Roman"/>
                <w:i/>
                <w:iCs/>
              </w:rPr>
              <w:t xml:space="preserve"> = 2</w:t>
            </w:r>
            <w:r w:rsidR="002C79B0" w:rsidRPr="004643D7">
              <w:rPr>
                <w:rFonts w:cs="Times New Roman"/>
                <w:i/>
              </w:rPr>
              <w:t>x</w:t>
            </w:r>
            <w:r w:rsidR="002C79B0" w:rsidRPr="004643D7">
              <w:rPr>
                <w:rFonts w:cs="Times New Roman"/>
                <w:vertAlign w:val="superscript"/>
              </w:rPr>
              <w:t>2</w:t>
            </w:r>
            <w:r w:rsidR="002C79B0" w:rsidRPr="004643D7">
              <w:rPr>
                <w:rFonts w:cs="Times New Roman"/>
              </w:rPr>
              <w:t xml:space="preserve"> + </w:t>
            </w:r>
            <w:r w:rsidR="002C79B0" w:rsidRPr="004643D7">
              <w:rPr>
                <w:rFonts w:cs="Times New Roman"/>
                <w:i/>
              </w:rPr>
              <w:t>6x</w:t>
            </w:r>
            <w:r w:rsidR="002C79B0" w:rsidRPr="004643D7">
              <w:rPr>
                <w:rFonts w:cs="Times New Roman"/>
              </w:rPr>
              <w:t xml:space="preserve"> </w:t>
            </w:r>
            <w:r w:rsidR="00C40BCF" w:rsidRPr="004643D7">
              <w:rPr>
                <w:rFonts w:cs="Times New Roman"/>
              </w:rPr>
              <w:tab/>
            </w:r>
            <w:r w:rsidR="00C40BCF" w:rsidRPr="004643D7">
              <w:rPr>
                <w:i/>
              </w:rPr>
              <w:t>a</w:t>
            </w:r>
            <w:r w:rsidR="00C40BCF" w:rsidRPr="004643D7">
              <w:t xml:space="preserve"> = ____, </w:t>
            </w:r>
            <w:r w:rsidR="00C40BCF" w:rsidRPr="004643D7">
              <w:rPr>
                <w:i/>
              </w:rPr>
              <w:t xml:space="preserve">b </w:t>
            </w:r>
            <w:r w:rsidR="00C40BCF" w:rsidRPr="004643D7">
              <w:t>= ____,</w:t>
            </w:r>
            <w:r w:rsidR="00C40BCF" w:rsidRPr="004643D7">
              <w:rPr>
                <w:i/>
              </w:rPr>
              <w:t xml:space="preserve"> c</w:t>
            </w:r>
            <w:r w:rsidR="00C40BCF" w:rsidRPr="004643D7">
              <w:t xml:space="preserve"> = ____</w:t>
            </w:r>
          </w:p>
          <w:p w:rsidR="002C79B0" w:rsidRPr="004643D7" w:rsidRDefault="00AF2912" w:rsidP="002C79B0">
            <w:pPr>
              <w:rPr>
                <w:rFonts w:cs="Times New Roman"/>
              </w:rPr>
            </w:pPr>
            <w:r w:rsidRPr="004643D7">
              <w:rPr>
                <w:noProof/>
              </w:rPr>
              <w:drawing>
                <wp:inline distT="0" distB="0" distL="0" distR="0">
                  <wp:extent cx="3133725" cy="3061182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4632" cy="31011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76" w:type="dxa"/>
          </w:tcPr>
          <w:p w:rsidR="002C79B0" w:rsidRPr="004643D7" w:rsidRDefault="002C79B0" w:rsidP="002C79B0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4643D7" w:rsidRPr="004643D7" w:rsidRDefault="004643D7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4643D7" w:rsidRPr="004643D7" w:rsidRDefault="004643D7" w:rsidP="00A0314A">
            <w:pPr>
              <w:jc w:val="right"/>
            </w:pPr>
          </w:p>
          <w:p w:rsidR="004643D7" w:rsidRPr="004643D7" w:rsidRDefault="00A0314A" w:rsidP="000F1FB0">
            <w:pPr>
              <w:rPr>
                <w:rFonts w:cs="Times New Roman"/>
              </w:rPr>
            </w:pPr>
            <w:r w:rsidRPr="004643D7">
              <w:t>Direction of opening?</w:t>
            </w:r>
            <w:r w:rsidR="000F1FB0">
              <w:rPr>
                <w:rFonts w:cs="Times New Roman"/>
              </w:rPr>
              <w:t xml:space="preserve"> ____</w:t>
            </w:r>
            <w:r w:rsidRPr="004643D7">
              <w:rPr>
                <w:rFonts w:cs="Times New Roman"/>
              </w:rPr>
              <w:t>____</w:t>
            </w:r>
          </w:p>
          <w:tbl>
            <w:tblPr>
              <w:tblStyle w:val="TableGrid"/>
              <w:tblpPr w:leftFromText="180" w:rightFromText="180" w:vertAnchor="text" w:horzAnchor="margin" w:tblpY="-4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683"/>
              <w:gridCol w:w="683"/>
            </w:tblGrid>
            <w:tr w:rsidR="004643D7" w:rsidRPr="004643D7" w:rsidTr="004643D7">
              <w:trPr>
                <w:trHeight w:val="274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center"/>
                  </w:pPr>
                  <w:r w:rsidRPr="004643D7">
                    <w:t>x</w:t>
                  </w: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center"/>
                  </w:pPr>
                  <w:r w:rsidRPr="004643D7">
                    <w:t>y</w:t>
                  </w:r>
                </w:p>
              </w:tc>
            </w:tr>
            <w:tr w:rsidR="004643D7" w:rsidRPr="004643D7" w:rsidTr="004643D7">
              <w:trPr>
                <w:trHeight w:val="290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</w:tr>
            <w:tr w:rsidR="004643D7" w:rsidRPr="004643D7" w:rsidTr="004643D7">
              <w:trPr>
                <w:trHeight w:val="274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</w:tr>
            <w:tr w:rsidR="004643D7" w:rsidRPr="004643D7" w:rsidTr="004643D7">
              <w:trPr>
                <w:trHeight w:val="290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</w:tr>
            <w:tr w:rsidR="004643D7" w:rsidRPr="004643D7" w:rsidTr="004643D7">
              <w:trPr>
                <w:trHeight w:val="274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</w:tr>
            <w:tr w:rsidR="004643D7" w:rsidRPr="004643D7" w:rsidTr="004643D7">
              <w:trPr>
                <w:trHeight w:val="274"/>
              </w:trPr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  <w:tc>
                <w:tcPr>
                  <w:tcW w:w="683" w:type="dxa"/>
                </w:tcPr>
                <w:p w:rsidR="004643D7" w:rsidRPr="004643D7" w:rsidRDefault="004643D7" w:rsidP="004643D7">
                  <w:pPr>
                    <w:jc w:val="right"/>
                  </w:pPr>
                </w:p>
              </w:tc>
            </w:tr>
          </w:tbl>
          <w:p w:rsidR="000F1FB0" w:rsidRDefault="00A0314A" w:rsidP="000F1FB0">
            <w:r w:rsidRPr="004643D7">
              <w:t xml:space="preserve">Wider or narrower than </w:t>
            </w:r>
          </w:p>
          <w:p w:rsidR="00A0314A" w:rsidRDefault="00A0314A" w:rsidP="000F1FB0">
            <w:pPr>
              <w:rPr>
                <w:rFonts w:cs="Times New Roman"/>
              </w:rPr>
            </w:pP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="000F1FB0"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 </w:t>
            </w:r>
            <w:r w:rsidRPr="004643D7">
              <w:rPr>
                <w:rFonts w:cs="Times New Roman"/>
              </w:rPr>
              <w:t xml:space="preserve"> _____</w:t>
            </w:r>
            <w:r w:rsidR="000F1FB0">
              <w:rPr>
                <w:rFonts w:cs="Times New Roman"/>
              </w:rPr>
              <w:t>__</w:t>
            </w:r>
            <w:r w:rsidRPr="004643D7">
              <w:rPr>
                <w:rFonts w:cs="Times New Roman"/>
              </w:rPr>
              <w:t>______________</w:t>
            </w:r>
          </w:p>
          <w:p w:rsidR="004643D7" w:rsidRPr="004643D7" w:rsidRDefault="004643D7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Domain: _______________________</w:t>
            </w:r>
          </w:p>
          <w:p w:rsidR="004643D7" w:rsidRPr="004643D7" w:rsidRDefault="004643D7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Range: _______________________</w:t>
            </w:r>
          </w:p>
          <w:p w:rsidR="004643D7" w:rsidRPr="004643D7" w:rsidRDefault="004643D7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Roots</w:t>
            </w:r>
            <w:r w:rsidRPr="004643D7">
              <w:rPr>
                <w:rFonts w:cs="Times New Roman"/>
              </w:rPr>
              <w:t>: _______________________</w:t>
            </w:r>
          </w:p>
          <w:p w:rsidR="004643D7" w:rsidRPr="004643D7" w:rsidRDefault="004643D7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4643D7" w:rsidRPr="004643D7" w:rsidRDefault="004643D7" w:rsidP="00A0314A">
            <w:pPr>
              <w:jc w:val="right"/>
              <w:rPr>
                <w:rFonts w:cs="Times New Roman"/>
              </w:rPr>
            </w:pP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2C79B0" w:rsidRPr="004643D7" w:rsidRDefault="002C79B0" w:rsidP="002C79B0">
            <w:pPr>
              <w:jc w:val="right"/>
              <w:rPr>
                <w:rFonts w:cs="Times New Roman"/>
              </w:rPr>
            </w:pPr>
          </w:p>
        </w:tc>
      </w:tr>
    </w:tbl>
    <w:p w:rsidR="002C79B0" w:rsidRDefault="00AF2912" w:rsidP="002C79B0">
      <w:pPr>
        <w:rPr>
          <w:rFonts w:ascii="Cambria" w:hAnsi="Cambria"/>
          <w:b/>
        </w:rPr>
      </w:pPr>
      <w:r>
        <w:rPr>
          <w:rFonts w:ascii="Cambria" w:hAnsi="Cambria"/>
          <w:b/>
        </w:rPr>
        <w:lastRenderedPageBreak/>
        <w:t>State the domain and range of each:</w:t>
      </w:r>
    </w:p>
    <w:p w:rsidR="00AF2912" w:rsidRPr="00E773F4" w:rsidRDefault="00AF2912" w:rsidP="002C79B0">
      <w:pPr>
        <w:rPr>
          <w:rFonts w:ascii="Cambria" w:hAnsi="Cambria"/>
          <w:b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8"/>
        <w:gridCol w:w="540"/>
        <w:gridCol w:w="4248"/>
      </w:tblGrid>
      <w:tr w:rsidR="002C79B0" w:rsidRPr="004C25C1">
        <w:tc>
          <w:tcPr>
            <w:tcW w:w="4788" w:type="dxa"/>
          </w:tcPr>
          <w:p w:rsidR="002C79B0" w:rsidRDefault="002C79B0" w:rsidP="002C79B0">
            <w:pPr>
              <w:rPr>
                <w:i/>
              </w:rPr>
            </w:pPr>
            <w:r>
              <w:rPr>
                <w:b/>
              </w:rPr>
              <w:t xml:space="preserve"> </w:t>
            </w:r>
            <w:r w:rsidR="004643D7">
              <w:rPr>
                <w:b/>
              </w:rPr>
              <w:t>9</w:t>
            </w:r>
            <w:r>
              <w:rPr>
                <w:b/>
              </w:rPr>
              <w:t>.)</w:t>
            </w:r>
            <w:r w:rsidRPr="00734B33">
              <w:t xml:space="preserve"> </w:t>
            </w:r>
            <w:r>
              <w:rPr>
                <w:i/>
                <w:iCs/>
              </w:rPr>
              <w:t>f</w:t>
            </w:r>
            <w:r w:rsidRPr="00734B33">
              <w:t>(</w:t>
            </w:r>
            <w:r w:rsidRPr="00734B33">
              <w:rPr>
                <w:i/>
                <w:iCs/>
              </w:rPr>
              <w:t xml:space="preserve">x) = 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i/>
              </w:rPr>
              <w:t xml:space="preserve">– </w:t>
            </w:r>
            <w:r w:rsidRPr="00A65922">
              <w:rPr>
                <w:i/>
              </w:rPr>
              <w:t xml:space="preserve">x </w:t>
            </w:r>
            <w:r>
              <w:rPr>
                <w:i/>
              </w:rPr>
              <w:t xml:space="preserve">– 2 </w:t>
            </w:r>
            <w:r w:rsidRPr="00A65922">
              <w:rPr>
                <w:i/>
              </w:rPr>
              <w:t xml:space="preserve"> </w:t>
            </w:r>
            <w:r>
              <w:rPr>
                <w:i/>
              </w:rPr>
              <w:t xml:space="preserve">    </w:t>
            </w:r>
          </w:p>
          <w:p w:rsidR="002C79B0" w:rsidRDefault="00AF2912" w:rsidP="002C79B0"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2286000" cy="2286000"/>
                  <wp:effectExtent l="19050" t="0" r="0" b="0"/>
                  <wp:docPr id="14" name="Picture 14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09F2" w:rsidRDefault="00A309F2" w:rsidP="00A309F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Independent Values: ___________________________</w:t>
            </w:r>
          </w:p>
          <w:p w:rsidR="00A309F2" w:rsidRDefault="00A309F2" w:rsidP="00A309F2">
            <w:pPr>
              <w:rPr>
                <w:rStyle w:val="PageNumber"/>
                <w:bCs/>
              </w:rPr>
            </w:pPr>
          </w:p>
          <w:p w:rsidR="00A309F2" w:rsidRDefault="00A309F2" w:rsidP="00A309F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Dependent Values: _____________________________</w:t>
            </w:r>
          </w:p>
          <w:p w:rsidR="002C79B0" w:rsidRPr="00734B33" w:rsidRDefault="002C79B0" w:rsidP="002C79B0"/>
        </w:tc>
        <w:tc>
          <w:tcPr>
            <w:tcW w:w="4788" w:type="dxa"/>
            <w:gridSpan w:val="2"/>
          </w:tcPr>
          <w:p w:rsidR="002C79B0" w:rsidRPr="00A65922" w:rsidRDefault="002C79B0" w:rsidP="002C79B0">
            <w:pPr>
              <w:rPr>
                <w:b/>
              </w:rPr>
            </w:pPr>
            <w:r>
              <w:rPr>
                <w:b/>
              </w:rPr>
              <w:t xml:space="preserve"> </w:t>
            </w:r>
            <w:r w:rsidR="004643D7">
              <w:rPr>
                <w:b/>
              </w:rPr>
              <w:t>10</w:t>
            </w:r>
            <w:r>
              <w:rPr>
                <w:b/>
              </w:rPr>
              <w:t xml:space="preserve">.) </w:t>
            </w:r>
            <w:r w:rsidRPr="00A65922">
              <w:rPr>
                <w:b/>
              </w:rPr>
              <w:t xml:space="preserve"> </w:t>
            </w:r>
            <w:r w:rsidRPr="004C25C1">
              <w:rPr>
                <w:i/>
              </w:rPr>
              <w:t>y</w:t>
            </w:r>
            <w:r w:rsidRPr="00734B33">
              <w:rPr>
                <w:i/>
                <w:iCs/>
              </w:rPr>
              <w:t xml:space="preserve"> = </w:t>
            </w:r>
            <w:r>
              <w:rPr>
                <w:i/>
                <w:iCs/>
              </w:rPr>
              <w:t>-</w:t>
            </w:r>
            <w:r w:rsidRPr="004B2D22">
              <w:rPr>
                <w:i/>
              </w:rPr>
              <w:t>x</w:t>
            </w:r>
            <w:r w:rsidRPr="00734B33">
              <w:rPr>
                <w:vertAlign w:val="superscript"/>
              </w:rPr>
              <w:t>2</w:t>
            </w:r>
            <w:r w:rsidRPr="00734B33">
              <w:t xml:space="preserve"> </w:t>
            </w:r>
            <w:r>
              <w:rPr>
                <w:i/>
              </w:rPr>
              <w:t>+ 9</w:t>
            </w:r>
          </w:p>
          <w:p w:rsidR="002C79B0" w:rsidRPr="00AF2912" w:rsidRDefault="00AF2912" w:rsidP="002C79B0">
            <w:pPr>
              <w:rPr>
                <w:b/>
              </w:rPr>
            </w:pPr>
            <w:r>
              <w:rPr>
                <w:rFonts w:ascii="Georgia" w:hAnsi="Georgia"/>
                <w:noProof/>
              </w:rPr>
              <w:drawing>
                <wp:inline distT="0" distB="0" distL="0" distR="0">
                  <wp:extent cx="1733550" cy="2266950"/>
                  <wp:effectExtent l="19050" t="0" r="0" b="0"/>
                  <wp:docPr id="74" name="Picture 74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266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09F2" w:rsidRDefault="00A309F2" w:rsidP="00A309F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Input Values: ___________________________</w:t>
            </w:r>
          </w:p>
          <w:p w:rsidR="00A309F2" w:rsidRDefault="00A309F2" w:rsidP="00A309F2">
            <w:pPr>
              <w:rPr>
                <w:rStyle w:val="PageNumber"/>
                <w:bCs/>
              </w:rPr>
            </w:pPr>
          </w:p>
          <w:p w:rsidR="00A309F2" w:rsidRDefault="00A309F2" w:rsidP="00A309F2">
            <w:pPr>
              <w:rPr>
                <w:rStyle w:val="PageNumber"/>
                <w:bCs/>
              </w:rPr>
            </w:pPr>
            <w:r>
              <w:rPr>
                <w:rStyle w:val="PageNumber"/>
                <w:bCs/>
              </w:rPr>
              <w:t>Output Values: _____________________________</w:t>
            </w:r>
          </w:p>
          <w:p w:rsidR="002C79B0" w:rsidRPr="004C25C1" w:rsidRDefault="002C79B0" w:rsidP="002C79B0"/>
        </w:tc>
      </w:tr>
      <w:tr w:rsidR="002C79B0" w:rsidRPr="004C25C1">
        <w:tc>
          <w:tcPr>
            <w:tcW w:w="9576" w:type="dxa"/>
            <w:gridSpan w:val="3"/>
          </w:tcPr>
          <w:p w:rsidR="002C79B0" w:rsidRDefault="002C79B0" w:rsidP="002C79B0">
            <w:pPr>
              <w:rPr>
                <w:b/>
              </w:rPr>
            </w:pPr>
            <w:r w:rsidRPr="00A65922">
              <w:rPr>
                <w:b/>
                <w:bCs/>
              </w:rPr>
              <w:t>Graph the function and find the requested information</w:t>
            </w:r>
          </w:p>
        </w:tc>
      </w:tr>
      <w:tr w:rsidR="00893C99" w:rsidRPr="004643D7">
        <w:tc>
          <w:tcPr>
            <w:tcW w:w="5328" w:type="dxa"/>
            <w:gridSpan w:val="2"/>
          </w:tcPr>
          <w:p w:rsidR="00893C99" w:rsidRPr="004643D7" w:rsidRDefault="00893C99" w:rsidP="00893C99">
            <w:pPr>
              <w:rPr>
                <w:i/>
              </w:rPr>
            </w:pPr>
            <w:r w:rsidRPr="004643D7">
              <w:t xml:space="preserve"> </w:t>
            </w:r>
            <w:r w:rsidR="004643D7" w:rsidRPr="004643D7">
              <w:t>11</w:t>
            </w:r>
            <w:r w:rsidRPr="004643D7">
              <w:t xml:space="preserve">.)   </w:t>
            </w:r>
            <w:r w:rsidRPr="004643D7">
              <w:rPr>
                <w:i/>
                <w:iCs/>
              </w:rPr>
              <w:t>g</w:t>
            </w:r>
            <w:r w:rsidRPr="004643D7">
              <w:t>(</w:t>
            </w:r>
            <w:r w:rsidRPr="004643D7">
              <w:rPr>
                <w:i/>
                <w:iCs/>
              </w:rPr>
              <w:t>x) = -2</w:t>
            </w:r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>2</w:t>
            </w:r>
            <w:r w:rsidRPr="004643D7">
              <w:t xml:space="preserve"> + </w:t>
            </w:r>
            <w:r w:rsidRPr="004643D7">
              <w:rPr>
                <w:i/>
              </w:rPr>
              <w:t xml:space="preserve">8x – 5  </w:t>
            </w:r>
            <w:r w:rsidR="004643D7" w:rsidRPr="004643D7">
              <w:rPr>
                <w:i/>
              </w:rPr>
              <w:t xml:space="preserve">  </w:t>
            </w:r>
            <w:r w:rsidRPr="004643D7">
              <w:rPr>
                <w:i/>
              </w:rPr>
              <w:t>a</w:t>
            </w:r>
            <w:r w:rsidRPr="004643D7">
              <w:t xml:space="preserve"> = ____, </w:t>
            </w:r>
            <w:r w:rsidRPr="004643D7">
              <w:rPr>
                <w:i/>
              </w:rPr>
              <w:t xml:space="preserve">b </w:t>
            </w:r>
            <w:r w:rsidRPr="004643D7">
              <w:t>= ____,</w:t>
            </w:r>
            <w:r w:rsidRPr="004643D7">
              <w:rPr>
                <w:i/>
              </w:rPr>
              <w:t xml:space="preserve"> c</w:t>
            </w:r>
            <w:r w:rsidRPr="004643D7">
              <w:t xml:space="preserve"> = ____</w:t>
            </w:r>
          </w:p>
          <w:p w:rsidR="00893C99" w:rsidRPr="004643D7" w:rsidRDefault="00AF2912" w:rsidP="00893C99">
            <w:r w:rsidRPr="004643D7">
              <w:rPr>
                <w:noProof/>
              </w:rPr>
              <w:drawing>
                <wp:inline distT="0" distB="0" distL="0" distR="0">
                  <wp:extent cx="2171700" cy="2124075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48" w:type="dxa"/>
          </w:tcPr>
          <w:p w:rsidR="00893C99" w:rsidRPr="004643D7" w:rsidRDefault="00893C99" w:rsidP="00893C99"/>
          <w:p w:rsidR="00893C99" w:rsidRPr="004643D7" w:rsidRDefault="00893C99" w:rsidP="00893C99"/>
          <w:p w:rsidR="00A0314A" w:rsidRPr="004643D7" w:rsidRDefault="00A0314A" w:rsidP="00A0314A">
            <w:pPr>
              <w:jc w:val="right"/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>Direction of opening?</w:t>
            </w:r>
            <w:r w:rsidRPr="004643D7">
              <w:rPr>
                <w:rFonts w:cs="Times New Roman"/>
              </w:rPr>
              <w:t xml:space="preserve"> 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Domain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Range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solutions</w:t>
            </w:r>
            <w:r w:rsidRPr="004643D7">
              <w:rPr>
                <w:rFonts w:cs="Times New Roman"/>
              </w:rPr>
              <w:t>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893C99" w:rsidRPr="004643D7" w:rsidRDefault="00893C99" w:rsidP="00893C99">
            <w:pPr>
              <w:jc w:val="right"/>
            </w:pPr>
          </w:p>
        </w:tc>
      </w:tr>
    </w:tbl>
    <w:p w:rsidR="00D10AE2" w:rsidRPr="004643D7" w:rsidRDefault="00893C99" w:rsidP="00D10AE2">
      <w:pPr>
        <w:rPr>
          <w:rFonts w:ascii="Cambria" w:hAnsi="Cambria"/>
          <w:b/>
        </w:rPr>
      </w:pP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  <w:r w:rsidRPr="00470599">
        <w:rPr>
          <w:rFonts w:ascii="Cambria" w:hAnsi="Cambria"/>
          <w:b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719"/>
        <w:gridCol w:w="33"/>
        <w:gridCol w:w="3824"/>
      </w:tblGrid>
      <w:tr w:rsidR="00893C99" w:rsidRPr="004643D7">
        <w:tc>
          <w:tcPr>
            <w:tcW w:w="5719" w:type="dxa"/>
          </w:tcPr>
          <w:p w:rsidR="00893C99" w:rsidRPr="004643D7" w:rsidRDefault="00893C99" w:rsidP="00893C99">
            <w:r w:rsidRPr="004643D7">
              <w:t xml:space="preserve"> 1</w:t>
            </w:r>
            <w:r w:rsidR="004643D7" w:rsidRPr="004643D7">
              <w:t>2</w:t>
            </w:r>
            <w:r w:rsidRPr="004643D7">
              <w:t xml:space="preserve">.) </w:t>
            </w:r>
            <w:r w:rsidRPr="004643D7">
              <w:rPr>
                <w:i/>
              </w:rPr>
              <w:t>y</w:t>
            </w:r>
            <w:r w:rsidRPr="004643D7">
              <w:rPr>
                <w:i/>
                <w:iCs/>
              </w:rPr>
              <w:t xml:space="preserve"> = </w:t>
            </w:r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>2</w:t>
            </w:r>
            <w:r w:rsidRPr="004643D7">
              <w:t xml:space="preserve"> – </w:t>
            </w:r>
            <w:r w:rsidRPr="004643D7">
              <w:rPr>
                <w:i/>
              </w:rPr>
              <w:t>2x – 2             a</w:t>
            </w:r>
            <w:r w:rsidRPr="004643D7">
              <w:t xml:space="preserve"> = ____, </w:t>
            </w:r>
            <w:r w:rsidRPr="004643D7">
              <w:rPr>
                <w:i/>
              </w:rPr>
              <w:t xml:space="preserve">b </w:t>
            </w:r>
            <w:r w:rsidRPr="004643D7">
              <w:t>= ____,</w:t>
            </w:r>
            <w:r w:rsidRPr="004643D7">
              <w:rPr>
                <w:i/>
              </w:rPr>
              <w:t xml:space="preserve"> c</w:t>
            </w:r>
            <w:r w:rsidRPr="004643D7">
              <w:t xml:space="preserve"> = ____</w:t>
            </w:r>
          </w:p>
          <w:p w:rsidR="00E56AEE" w:rsidRPr="004643D7" w:rsidRDefault="00AF2912" w:rsidP="00893C99">
            <w:r w:rsidRPr="004643D7">
              <w:rPr>
                <w:noProof/>
              </w:rPr>
              <w:drawing>
                <wp:inline distT="0" distB="0" distL="0" distR="0">
                  <wp:extent cx="2057400" cy="200977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57" w:type="dxa"/>
            <w:gridSpan w:val="2"/>
          </w:tcPr>
          <w:p w:rsidR="00893C99" w:rsidRPr="004643D7" w:rsidRDefault="00893C99" w:rsidP="00893C99"/>
          <w:p w:rsidR="00893C99" w:rsidRPr="004643D7" w:rsidRDefault="00893C99" w:rsidP="00893C99"/>
          <w:p w:rsidR="00A0314A" w:rsidRPr="004643D7" w:rsidRDefault="00A0314A" w:rsidP="00A0314A">
            <w:pPr>
              <w:jc w:val="right"/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>Direction of opening?</w:t>
            </w:r>
            <w:r w:rsidRPr="004643D7">
              <w:rPr>
                <w:rFonts w:cs="Times New Roman"/>
              </w:rPr>
              <w:t xml:space="preserve"> ______________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A0314A" w:rsidRPr="004643D7" w:rsidRDefault="00A0314A" w:rsidP="00A0314A">
            <w:pPr>
              <w:jc w:val="right"/>
            </w:pP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Domain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Range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solutions</w:t>
            </w:r>
            <w:r w:rsidRPr="004643D7">
              <w:rPr>
                <w:rFonts w:cs="Times New Roman"/>
              </w:rPr>
              <w:t>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A0314A" w:rsidRPr="004643D7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893C99" w:rsidRPr="004643D7" w:rsidRDefault="00893C99" w:rsidP="00893C99">
            <w:pPr>
              <w:jc w:val="right"/>
            </w:pPr>
          </w:p>
        </w:tc>
      </w:tr>
      <w:tr w:rsidR="00893C99" w:rsidRPr="004643D7">
        <w:tc>
          <w:tcPr>
            <w:tcW w:w="5752" w:type="dxa"/>
            <w:gridSpan w:val="2"/>
          </w:tcPr>
          <w:p w:rsidR="000F1FB0" w:rsidRDefault="00893C99" w:rsidP="000F1FB0">
            <w:pPr>
              <w:jc w:val="right"/>
            </w:pPr>
            <w:r w:rsidRPr="004643D7">
              <w:rPr>
                <w:rFonts w:cs="Times New Roman"/>
              </w:rPr>
              <w:lastRenderedPageBreak/>
              <w:t xml:space="preserve"> </w:t>
            </w:r>
            <w:r w:rsidR="000F1FB0">
              <w:t>Name: ____________________________________________________</w:t>
            </w:r>
          </w:p>
          <w:p w:rsidR="000F1FB0" w:rsidRDefault="000F1FB0" w:rsidP="000F1FB0">
            <w:pPr>
              <w:jc w:val="right"/>
            </w:pPr>
          </w:p>
          <w:p w:rsidR="000F1FB0" w:rsidRDefault="000F1FB0" w:rsidP="000F1FB0">
            <w:pPr>
              <w:jc w:val="right"/>
            </w:pPr>
            <w:r>
              <w:t>Date: __________________________________ Period: __________</w:t>
            </w:r>
          </w:p>
          <w:p w:rsidR="000F1FB0" w:rsidRDefault="000F1FB0" w:rsidP="00893C99">
            <w:pPr>
              <w:tabs>
                <w:tab w:val="left" w:pos="3240"/>
              </w:tabs>
              <w:rPr>
                <w:rFonts w:cs="Times New Roman"/>
              </w:rPr>
            </w:pPr>
          </w:p>
          <w:p w:rsidR="000F1FB0" w:rsidRPr="000F1FB0" w:rsidRDefault="000F1FB0" w:rsidP="000F1FB0">
            <w:pPr>
              <w:tabs>
                <w:tab w:val="left" w:pos="3240"/>
              </w:tabs>
              <w:jc w:val="center"/>
              <w:rPr>
                <w:rFonts w:cs="Times New Roman"/>
                <w:sz w:val="32"/>
                <w:szCs w:val="32"/>
              </w:rPr>
            </w:pPr>
            <w:r>
              <w:rPr>
                <w:rFonts w:cs="Times New Roman"/>
                <w:sz w:val="32"/>
                <w:szCs w:val="32"/>
              </w:rPr>
              <w:t>Exit Ticket – Complete and hand to me before the end of class.</w:t>
            </w:r>
          </w:p>
          <w:p w:rsidR="000F1FB0" w:rsidRDefault="000F1FB0" w:rsidP="00893C99">
            <w:pPr>
              <w:tabs>
                <w:tab w:val="left" w:pos="3240"/>
              </w:tabs>
              <w:rPr>
                <w:rFonts w:cs="Times New Roman"/>
              </w:rPr>
            </w:pPr>
          </w:p>
          <w:p w:rsidR="000F1FB0" w:rsidRDefault="000F1FB0" w:rsidP="00893C99">
            <w:pPr>
              <w:tabs>
                <w:tab w:val="left" w:pos="3240"/>
              </w:tabs>
              <w:rPr>
                <w:rFonts w:cs="Times New Roman"/>
              </w:rPr>
            </w:pPr>
          </w:p>
          <w:p w:rsidR="00893C99" w:rsidRPr="004643D7" w:rsidRDefault="004643D7" w:rsidP="00893C99">
            <w:pPr>
              <w:tabs>
                <w:tab w:val="left" w:pos="3240"/>
              </w:tabs>
              <w:rPr>
                <w:rFonts w:cs="Times New Roman"/>
              </w:rPr>
            </w:pPr>
            <w:r w:rsidRPr="004643D7">
              <w:rPr>
                <w:rFonts w:cs="Times New Roman"/>
              </w:rPr>
              <w:t>13</w:t>
            </w:r>
            <w:r w:rsidR="00893C99" w:rsidRPr="004643D7">
              <w:rPr>
                <w:rFonts w:cs="Times New Roman"/>
              </w:rPr>
              <w:t xml:space="preserve">.)  </w:t>
            </w:r>
            <w:r w:rsidR="00893C99" w:rsidRPr="004643D7">
              <w:rPr>
                <w:rFonts w:cs="Times New Roman"/>
                <w:i/>
                <w:iCs/>
              </w:rPr>
              <w:t>g</w:t>
            </w:r>
            <w:r w:rsidR="00893C99" w:rsidRPr="004643D7">
              <w:rPr>
                <w:rFonts w:cs="Times New Roman"/>
              </w:rPr>
              <w:t>(</w:t>
            </w:r>
            <w:r w:rsidR="00893C99" w:rsidRPr="004643D7">
              <w:rPr>
                <w:rFonts w:cs="Times New Roman"/>
                <w:i/>
                <w:iCs/>
              </w:rPr>
              <w:t xml:space="preserve">x) = </w:t>
            </w:r>
            <w:r w:rsidR="00893C99" w:rsidRPr="004643D7">
              <w:rPr>
                <w:rFonts w:cs="Times New Roman"/>
              </w:rPr>
              <w:t>2</w:t>
            </w:r>
            <w:r w:rsidR="00893C99" w:rsidRPr="004643D7">
              <w:rPr>
                <w:rFonts w:cs="Times New Roman"/>
                <w:i/>
              </w:rPr>
              <w:t>x</w:t>
            </w:r>
            <w:r w:rsidR="00893C99" w:rsidRPr="004643D7">
              <w:rPr>
                <w:rFonts w:cs="Times New Roman"/>
                <w:vertAlign w:val="superscript"/>
              </w:rPr>
              <w:t>2</w:t>
            </w:r>
            <w:r w:rsidR="00893C99" w:rsidRPr="004643D7">
              <w:rPr>
                <w:rFonts w:cs="Times New Roman"/>
              </w:rPr>
              <w:t xml:space="preserve"> – 2</w:t>
            </w:r>
            <w:r w:rsidR="00893C99" w:rsidRPr="004643D7">
              <w:rPr>
                <w:rFonts w:cs="Times New Roman"/>
                <w:i/>
              </w:rPr>
              <w:t>x</w:t>
            </w:r>
            <w:r w:rsidR="00AE52DD" w:rsidRPr="004643D7">
              <w:rPr>
                <w:rFonts w:cs="Times New Roman"/>
              </w:rPr>
              <w:t xml:space="preserve"> – 10</w:t>
            </w:r>
            <w:r>
              <w:rPr>
                <w:rFonts w:cs="Times New Roman"/>
              </w:rPr>
              <w:t xml:space="preserve">          </w:t>
            </w:r>
            <w:r w:rsidR="00893C99" w:rsidRPr="004643D7">
              <w:rPr>
                <w:rFonts w:cs="Times New Roman"/>
              </w:rPr>
              <w:t xml:space="preserve">   </w:t>
            </w:r>
            <w:r w:rsidR="00893C99" w:rsidRPr="004643D7">
              <w:rPr>
                <w:i/>
              </w:rPr>
              <w:t>a</w:t>
            </w:r>
            <w:r w:rsidR="00893C99" w:rsidRPr="004643D7">
              <w:t xml:space="preserve"> = ____, </w:t>
            </w:r>
            <w:r w:rsidR="00893C99" w:rsidRPr="004643D7">
              <w:rPr>
                <w:i/>
              </w:rPr>
              <w:t xml:space="preserve">b </w:t>
            </w:r>
            <w:r w:rsidR="00893C99" w:rsidRPr="004643D7">
              <w:t>= ____,</w:t>
            </w:r>
            <w:r w:rsidR="00893C99" w:rsidRPr="004643D7">
              <w:rPr>
                <w:i/>
              </w:rPr>
              <w:t xml:space="preserve"> c</w:t>
            </w:r>
            <w:r w:rsidR="00893C99" w:rsidRPr="004643D7">
              <w:t xml:space="preserve"> = ____</w:t>
            </w:r>
          </w:p>
          <w:p w:rsidR="00E56AEE" w:rsidRPr="004643D7" w:rsidRDefault="00AF2912" w:rsidP="00893C99">
            <w:pPr>
              <w:rPr>
                <w:rFonts w:cs="Times New Roman"/>
              </w:rPr>
            </w:pPr>
            <w:r w:rsidRPr="004643D7">
              <w:rPr>
                <w:noProof/>
              </w:rPr>
              <w:drawing>
                <wp:inline distT="0" distB="0" distL="0" distR="0">
                  <wp:extent cx="3416060" cy="33528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46504" cy="3382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4" w:type="dxa"/>
          </w:tcPr>
          <w:p w:rsidR="00893C99" w:rsidRPr="004643D7" w:rsidRDefault="00893C99" w:rsidP="00893C99">
            <w:pPr>
              <w:rPr>
                <w:rFonts w:cs="Times New Roman"/>
              </w:rPr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0F1FB0" w:rsidRDefault="000F1FB0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>Vertex: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0F1FB0" w:rsidRPr="004643D7" w:rsidRDefault="000F1FB0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 xml:space="preserve">Max or min?  </w:t>
            </w:r>
            <w:r w:rsidRPr="004643D7">
              <w:rPr>
                <w:rFonts w:cs="Times New Roman"/>
              </w:rPr>
              <w:t>_______________________</w:t>
            </w:r>
          </w:p>
          <w:p w:rsidR="000F1FB0" w:rsidRPr="004643D7" w:rsidRDefault="000F1FB0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>Direction of opening?</w:t>
            </w:r>
            <w:r w:rsidRPr="004643D7">
              <w:rPr>
                <w:rFonts w:cs="Times New Roman"/>
              </w:rPr>
              <w:t xml:space="preserve"> ______________</w:t>
            </w:r>
          </w:p>
          <w:p w:rsidR="000F1FB0" w:rsidRPr="004643D7" w:rsidRDefault="000F1FB0" w:rsidP="00A0314A">
            <w:pPr>
              <w:jc w:val="right"/>
            </w:pPr>
          </w:p>
          <w:p w:rsidR="00A0314A" w:rsidRDefault="00A0314A" w:rsidP="00A0314A">
            <w:pPr>
              <w:jc w:val="right"/>
            </w:pPr>
            <w:r w:rsidRPr="004643D7">
              <w:t xml:space="preserve">Wider or narrower than </w:t>
            </w:r>
            <w:r w:rsidRPr="004643D7">
              <w:rPr>
                <w:i/>
              </w:rPr>
              <w:t>y</w:t>
            </w:r>
            <w:r w:rsidRPr="004643D7">
              <w:t xml:space="preserve"> = </w:t>
            </w:r>
            <w:proofErr w:type="gramStart"/>
            <w:r w:rsidRPr="004643D7">
              <w:rPr>
                <w:i/>
              </w:rPr>
              <w:t>x</w:t>
            </w:r>
            <w:r w:rsidRPr="004643D7">
              <w:rPr>
                <w:vertAlign w:val="superscript"/>
              </w:rPr>
              <w:t xml:space="preserve">2 </w:t>
            </w:r>
            <w:r w:rsidRPr="004643D7">
              <w:t>?</w:t>
            </w:r>
            <w:proofErr w:type="gramEnd"/>
            <w:r w:rsidRPr="004643D7">
              <w:t xml:space="preserve"> </w:t>
            </w:r>
          </w:p>
          <w:p w:rsidR="000F1FB0" w:rsidRPr="004643D7" w:rsidRDefault="000F1FB0" w:rsidP="00A0314A">
            <w:pPr>
              <w:jc w:val="right"/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t xml:space="preserve"> </w:t>
            </w:r>
            <w:r w:rsidRPr="004643D7">
              <w:rPr>
                <w:rFonts w:cs="Times New Roman"/>
              </w:rPr>
              <w:t xml:space="preserve"> _______________________</w:t>
            </w:r>
          </w:p>
          <w:p w:rsidR="000F1FB0" w:rsidRPr="004643D7" w:rsidRDefault="000F1FB0" w:rsidP="00A0314A">
            <w:pPr>
              <w:jc w:val="right"/>
            </w:pPr>
          </w:p>
          <w:p w:rsidR="00A0314A" w:rsidRDefault="00E00ED6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Input</w:t>
            </w:r>
            <w:r w:rsidR="00A0314A" w:rsidRPr="004643D7">
              <w:rPr>
                <w:rFonts w:cs="Times New Roman"/>
              </w:rPr>
              <w:t>: _______________________</w:t>
            </w:r>
          </w:p>
          <w:p w:rsidR="000F1FB0" w:rsidRPr="004643D7" w:rsidRDefault="000F1FB0" w:rsidP="00A0314A">
            <w:pPr>
              <w:jc w:val="right"/>
              <w:rPr>
                <w:rFonts w:cs="Times New Roman"/>
              </w:rPr>
            </w:pPr>
          </w:p>
          <w:p w:rsidR="00A0314A" w:rsidRDefault="00E00ED6" w:rsidP="00A0314A">
            <w:pPr>
              <w:jc w:val="right"/>
              <w:rPr>
                <w:rFonts w:cs="Times New Roman"/>
              </w:rPr>
            </w:pPr>
            <w:r>
              <w:rPr>
                <w:rFonts w:cs="Times New Roman"/>
              </w:rPr>
              <w:t>Output</w:t>
            </w:r>
            <w:r w:rsidR="00A0314A" w:rsidRPr="004643D7">
              <w:rPr>
                <w:rFonts w:cs="Times New Roman"/>
              </w:rPr>
              <w:t>: _______________________</w:t>
            </w:r>
          </w:p>
          <w:p w:rsidR="000F1FB0" w:rsidRPr="004643D7" w:rsidRDefault="000F1FB0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  <w:i/>
              </w:rPr>
              <w:t>solutions</w:t>
            </w:r>
            <w:r w:rsidRPr="004643D7">
              <w:rPr>
                <w:rFonts w:cs="Times New Roman"/>
              </w:rPr>
              <w:t>: _______________________</w:t>
            </w:r>
          </w:p>
          <w:p w:rsidR="000F1FB0" w:rsidRPr="004643D7" w:rsidRDefault="000F1FB0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y-intercept: _______________________</w:t>
            </w:r>
          </w:p>
          <w:p w:rsidR="000F1FB0" w:rsidRPr="004643D7" w:rsidRDefault="000F1FB0" w:rsidP="00A0314A">
            <w:pPr>
              <w:jc w:val="right"/>
              <w:rPr>
                <w:rFonts w:cs="Times New Roman"/>
              </w:rPr>
            </w:pPr>
          </w:p>
          <w:p w:rsidR="00A0314A" w:rsidRDefault="00A0314A" w:rsidP="00A0314A">
            <w:pPr>
              <w:jc w:val="right"/>
              <w:rPr>
                <w:rFonts w:cs="Times New Roman"/>
              </w:rPr>
            </w:pPr>
            <w:r w:rsidRPr="004643D7">
              <w:rPr>
                <w:rFonts w:cs="Times New Roman"/>
              </w:rPr>
              <w:t>Axis of symmetry: ___________________</w:t>
            </w:r>
          </w:p>
          <w:p w:rsidR="000F1FB0" w:rsidRPr="004643D7" w:rsidRDefault="000F1FB0" w:rsidP="00A0314A">
            <w:pPr>
              <w:jc w:val="right"/>
              <w:rPr>
                <w:rFonts w:cs="Times New Roman"/>
              </w:rPr>
            </w:pPr>
          </w:p>
          <w:p w:rsidR="00893C99" w:rsidRPr="004643D7" w:rsidRDefault="00893C99" w:rsidP="00893C99">
            <w:pPr>
              <w:jc w:val="right"/>
              <w:rPr>
                <w:rFonts w:cs="Times New Roman"/>
              </w:rPr>
            </w:pPr>
          </w:p>
        </w:tc>
      </w:tr>
    </w:tbl>
    <w:p w:rsidR="00E00ED6" w:rsidRDefault="000F1FB0" w:rsidP="000F1FB0">
      <w:pPr>
        <w:tabs>
          <w:tab w:val="left" w:pos="1365"/>
        </w:tabs>
        <w:rPr>
          <w:rFonts w:ascii="Cambria" w:hAnsi="Cambria"/>
          <w:b/>
        </w:rPr>
      </w:pPr>
      <w:r>
        <w:rPr>
          <w:rFonts w:ascii="Cambria" w:hAnsi="Cambria"/>
          <w:b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5"/>
        <w:gridCol w:w="1215"/>
        <w:gridCol w:w="1216"/>
        <w:gridCol w:w="1216"/>
        <w:gridCol w:w="1216"/>
        <w:gridCol w:w="1216"/>
        <w:gridCol w:w="1216"/>
        <w:gridCol w:w="1216"/>
      </w:tblGrid>
      <w:tr w:rsidR="00E00ED6" w:rsidTr="00E00ED6">
        <w:trPr>
          <w:trHeight w:val="553"/>
        </w:trPr>
        <w:tc>
          <w:tcPr>
            <w:tcW w:w="1215" w:type="dxa"/>
          </w:tcPr>
          <w:p w:rsidR="00E00ED6" w:rsidRPr="00E00ED6" w:rsidRDefault="00E00ED6" w:rsidP="00E00ED6">
            <w:pPr>
              <w:tabs>
                <w:tab w:val="left" w:pos="1365"/>
              </w:tabs>
              <w:jc w:val="center"/>
              <w:rPr>
                <w:b/>
                <w:sz w:val="32"/>
                <w:szCs w:val="32"/>
              </w:rPr>
            </w:pPr>
            <w:r w:rsidRPr="00E00ED6">
              <w:rPr>
                <w:b/>
                <w:sz w:val="32"/>
                <w:szCs w:val="32"/>
              </w:rPr>
              <w:t>x</w:t>
            </w:r>
          </w:p>
        </w:tc>
        <w:tc>
          <w:tcPr>
            <w:tcW w:w="1215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</w:tr>
      <w:tr w:rsidR="00E00ED6" w:rsidTr="00E00ED6">
        <w:trPr>
          <w:trHeight w:val="584"/>
        </w:trPr>
        <w:tc>
          <w:tcPr>
            <w:tcW w:w="1215" w:type="dxa"/>
          </w:tcPr>
          <w:p w:rsidR="00E00ED6" w:rsidRPr="00E00ED6" w:rsidRDefault="00E00ED6" w:rsidP="00E00ED6">
            <w:pPr>
              <w:tabs>
                <w:tab w:val="left" w:pos="1365"/>
              </w:tabs>
              <w:jc w:val="center"/>
              <w:rPr>
                <w:b/>
                <w:sz w:val="32"/>
                <w:szCs w:val="32"/>
              </w:rPr>
            </w:pPr>
            <w:r w:rsidRPr="00E00ED6">
              <w:rPr>
                <w:b/>
                <w:sz w:val="32"/>
                <w:szCs w:val="32"/>
              </w:rPr>
              <w:t>y</w:t>
            </w:r>
          </w:p>
        </w:tc>
        <w:tc>
          <w:tcPr>
            <w:tcW w:w="1215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  <w:tc>
          <w:tcPr>
            <w:tcW w:w="1216" w:type="dxa"/>
          </w:tcPr>
          <w:p w:rsidR="00E00ED6" w:rsidRDefault="00E00ED6" w:rsidP="000F1FB0">
            <w:pPr>
              <w:tabs>
                <w:tab w:val="left" w:pos="1365"/>
              </w:tabs>
              <w:rPr>
                <w:b/>
              </w:rPr>
            </w:pPr>
          </w:p>
        </w:tc>
      </w:tr>
    </w:tbl>
    <w:p w:rsidR="003C5E31" w:rsidRDefault="003C5E31" w:rsidP="000F1FB0">
      <w:pPr>
        <w:tabs>
          <w:tab w:val="left" w:pos="1365"/>
        </w:tabs>
        <w:rPr>
          <w:rFonts w:ascii="Cambria" w:hAnsi="Cambria"/>
          <w:b/>
        </w:rPr>
      </w:pPr>
    </w:p>
    <w:sectPr w:rsidR="003C5E31" w:rsidSect="00A0314A">
      <w:headerReference w:type="default" r:id="rId15"/>
      <w:headerReference w:type="first" r:id="rId16"/>
      <w:pgSz w:w="12240" w:h="15840"/>
      <w:pgMar w:top="1152" w:right="1152" w:bottom="1152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45CF" w:rsidRDefault="006145CF" w:rsidP="00AF2912">
      <w:r>
        <w:separator/>
      </w:r>
    </w:p>
  </w:endnote>
  <w:endnote w:type="continuationSeparator" w:id="0">
    <w:p w:rsidR="006145CF" w:rsidRDefault="006145CF" w:rsidP="00AF29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45CF" w:rsidRDefault="006145CF" w:rsidP="00AF2912">
      <w:r>
        <w:separator/>
      </w:r>
    </w:p>
  </w:footnote>
  <w:footnote w:type="continuationSeparator" w:id="0">
    <w:p w:rsidR="006145CF" w:rsidRDefault="006145CF" w:rsidP="00AF29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F2912">
    <w:pPr>
      <w:pStyle w:val="Header"/>
    </w:pPr>
    <w:r>
      <w:rPr>
        <w:rFonts w:ascii="Cambria" w:hAnsi="Cambria"/>
        <w:b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2912" w:rsidRDefault="00A0314A">
    <w:pPr>
      <w:pStyle w:val="Header"/>
    </w:pPr>
    <w:r>
      <w:t>Name: ________________________________________ Date: ______________ Period: ________</w:t>
    </w:r>
  </w:p>
  <w:p w:rsidR="00A0314A" w:rsidRPr="00A0314A" w:rsidRDefault="00A0314A" w:rsidP="00A0314A">
    <w:pPr>
      <w:pStyle w:val="Header"/>
      <w:jc w:val="center"/>
      <w:rPr>
        <w:sz w:val="32"/>
        <w:szCs w:val="32"/>
      </w:rPr>
    </w:pPr>
    <w:r w:rsidRPr="00A0314A">
      <w:rPr>
        <w:sz w:val="32"/>
        <w:szCs w:val="32"/>
      </w:rPr>
      <w:t>Domain and Range of Quadratics</w:t>
    </w:r>
  </w:p>
  <w:p w:rsidR="00A0314A" w:rsidRDefault="00A0314A" w:rsidP="00A0314A">
    <w:pPr>
      <w:pStyle w:val="Header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0599"/>
    <w:rsid w:val="000B5684"/>
    <w:rsid w:val="000F1FB0"/>
    <w:rsid w:val="0012734F"/>
    <w:rsid w:val="00201272"/>
    <w:rsid w:val="00263A7C"/>
    <w:rsid w:val="00264182"/>
    <w:rsid w:val="002C79B0"/>
    <w:rsid w:val="003412F5"/>
    <w:rsid w:val="00364EBF"/>
    <w:rsid w:val="003B5B89"/>
    <w:rsid w:val="003C5E31"/>
    <w:rsid w:val="00413AF8"/>
    <w:rsid w:val="004643D7"/>
    <w:rsid w:val="00470599"/>
    <w:rsid w:val="004B5965"/>
    <w:rsid w:val="004F2A1A"/>
    <w:rsid w:val="006145CF"/>
    <w:rsid w:val="00621E89"/>
    <w:rsid w:val="00664504"/>
    <w:rsid w:val="007577D3"/>
    <w:rsid w:val="007D0042"/>
    <w:rsid w:val="00890CF2"/>
    <w:rsid w:val="00893C99"/>
    <w:rsid w:val="00A0314A"/>
    <w:rsid w:val="00A309F2"/>
    <w:rsid w:val="00A638AA"/>
    <w:rsid w:val="00A65C2C"/>
    <w:rsid w:val="00AE52DD"/>
    <w:rsid w:val="00AF2912"/>
    <w:rsid w:val="00B0640A"/>
    <w:rsid w:val="00C05D16"/>
    <w:rsid w:val="00C2545D"/>
    <w:rsid w:val="00C40BCF"/>
    <w:rsid w:val="00CA4DC9"/>
    <w:rsid w:val="00D10AE2"/>
    <w:rsid w:val="00E00ED6"/>
    <w:rsid w:val="00E56AEE"/>
    <w:rsid w:val="00E773F4"/>
    <w:rsid w:val="00F71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009D3FE-1203-4061-80C5-D5C0F2BDE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70599"/>
    <w:rPr>
      <w:rFonts w:ascii="Cambria" w:hAnsi="Cambria" w:cs="Cambria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ageNumber">
    <w:name w:val="page number"/>
    <w:basedOn w:val="DefaultParagraphFont"/>
    <w:rsid w:val="00C40BCF"/>
  </w:style>
  <w:style w:type="paragraph" w:styleId="Header">
    <w:name w:val="header"/>
    <w:basedOn w:val="Normal"/>
    <w:link w:val="HeaderChar"/>
    <w:rsid w:val="00AF291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F2912"/>
    <w:rPr>
      <w:sz w:val="24"/>
      <w:szCs w:val="24"/>
    </w:rPr>
  </w:style>
  <w:style w:type="paragraph" w:styleId="Footer">
    <w:name w:val="footer"/>
    <w:basedOn w:val="Normal"/>
    <w:link w:val="FooterChar"/>
    <w:rsid w:val="00AF291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F291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6200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10</Words>
  <Characters>462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#25 Worksheet</vt:lpstr>
    </vt:vector>
  </TitlesOfParts>
  <Company>SAN DIEGUITO UNION SCHOOL DISTRICT</Company>
  <LinksUpToDate>false</LinksUpToDate>
  <CharactersWithSpaces>5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#25 Worksheet</dc:title>
  <dc:subject/>
  <dc:creator>SDUHSD</dc:creator>
  <cp:keywords/>
  <dc:description/>
  <cp:lastModifiedBy>JENNA DIEDERICH</cp:lastModifiedBy>
  <cp:revision>2</cp:revision>
  <dcterms:created xsi:type="dcterms:W3CDTF">2017-02-14T20:59:00Z</dcterms:created>
  <dcterms:modified xsi:type="dcterms:W3CDTF">2017-02-14T20:59:00Z</dcterms:modified>
</cp:coreProperties>
</file>